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5432" w:rsidRDefault="004515E8" w:rsidP="004515E8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1 uten hjelpemidler</w:t>
      </w:r>
    </w:p>
    <w:p w:rsidR="004515E8" w:rsidRDefault="004515E8" w:rsidP="004515E8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1</w:t>
      </w:r>
    </w:p>
    <w:p w:rsidR="004515E8" w:rsidRDefault="00B554C4" w:rsidP="004515E8">
      <w:proofErr w:type="gramStart"/>
      <w:r>
        <w:t>a</w:t>
      </w:r>
      <w:proofErr w:type="gramEnd"/>
      <w:r>
        <w:t>1)</w:t>
      </w:r>
      <w:r>
        <w:tab/>
      </w:r>
      <w:r w:rsidRPr="00B554C4">
        <w:rPr>
          <w:position w:val="-28"/>
        </w:rPr>
        <w:object w:dxaOrig="66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4.3pt;height:35.25pt" o:ole="">
            <v:imagedata r:id="rId6" o:title=""/>
          </v:shape>
          <o:OLEObject Type="Embed" ProgID="Equation.DSMT4" ShapeID="_x0000_i1025" DrawAspect="Content" ObjectID="_1672592172" r:id="rId7"/>
        </w:object>
      </w:r>
      <w:r>
        <w:t xml:space="preserve"> </w:t>
      </w:r>
    </w:p>
    <w:p w:rsidR="00322DA8" w:rsidRDefault="00B554C4" w:rsidP="004515E8">
      <w:r>
        <w:t>2)</w:t>
      </w:r>
      <w:r w:rsidR="00322DA8">
        <w:tab/>
      </w:r>
      <w:r w:rsidR="00322DA8" w:rsidRPr="00322DA8">
        <w:rPr>
          <w:position w:val="-24"/>
        </w:rPr>
        <w:object w:dxaOrig="3519" w:dyaOrig="660">
          <v:shape id="_x0000_i1026" type="#_x0000_t75" style="width:175.6pt;height:33.05pt" o:ole="">
            <v:imagedata r:id="rId8" o:title=""/>
          </v:shape>
          <o:OLEObject Type="Embed" ProgID="Equation.DSMT4" ShapeID="_x0000_i1026" DrawAspect="Content" ObjectID="_1672592173" r:id="rId9"/>
        </w:object>
      </w:r>
      <w:r w:rsidR="00322DA8">
        <w:t xml:space="preserve"> </w:t>
      </w:r>
    </w:p>
    <w:p w:rsidR="008A349E" w:rsidRDefault="00322DA8" w:rsidP="004515E8">
      <w:proofErr w:type="gramStart"/>
      <w:r>
        <w:t>b</w:t>
      </w:r>
      <w:proofErr w:type="gramEnd"/>
      <w:r>
        <w:t>1)</w:t>
      </w:r>
      <w:r>
        <w:tab/>
      </w:r>
      <w:r w:rsidR="008A349E" w:rsidRPr="008A349E">
        <w:rPr>
          <w:position w:val="-32"/>
        </w:rPr>
        <w:object w:dxaOrig="4580" w:dyaOrig="700">
          <v:shape id="_x0000_i1027" type="#_x0000_t75" style="width:229.2pt;height:35.25pt" o:ole="">
            <v:imagedata r:id="rId10" o:title=""/>
          </v:shape>
          <o:OLEObject Type="Embed" ProgID="Equation.DSMT4" ShapeID="_x0000_i1027" DrawAspect="Content" ObjectID="_1672592174" r:id="rId11"/>
        </w:object>
      </w:r>
      <w:r w:rsidR="008A349E">
        <w:t xml:space="preserve"> </w:t>
      </w:r>
    </w:p>
    <w:p w:rsidR="00EA231A" w:rsidRDefault="008A349E" w:rsidP="004515E8">
      <w:r>
        <w:t>2)</w:t>
      </w:r>
      <w:r>
        <w:tab/>
      </w:r>
      <w:r w:rsidR="00EA231A" w:rsidRPr="00EA231A">
        <w:rPr>
          <w:position w:val="-14"/>
        </w:rPr>
        <w:object w:dxaOrig="6880" w:dyaOrig="400">
          <v:shape id="_x0000_i1028" type="#_x0000_t75" style="width:343.85pt;height:19.85pt" o:ole="">
            <v:imagedata r:id="rId12" o:title=""/>
          </v:shape>
          <o:OLEObject Type="Embed" ProgID="Equation.DSMT4" ShapeID="_x0000_i1028" DrawAspect="Content" ObjectID="_1672592175" r:id="rId13"/>
        </w:object>
      </w:r>
      <w:r w:rsidR="00EA231A">
        <w:t xml:space="preserve"> </w:t>
      </w:r>
    </w:p>
    <w:p w:rsidR="00EA231A" w:rsidRDefault="00EA231A" w:rsidP="004515E8">
      <w:r>
        <w:t>c)</w:t>
      </w:r>
      <w:r>
        <w:tab/>
        <w:t>Gitt</w:t>
      </w:r>
      <w:r w:rsidR="0034052C">
        <w:t xml:space="preserve"> funksjonen f ved</w:t>
      </w:r>
      <w:r w:rsidRPr="00EA231A">
        <w:rPr>
          <w:position w:val="-10"/>
        </w:rPr>
        <w:object w:dxaOrig="1880" w:dyaOrig="360">
          <v:shape id="_x0000_i1029" type="#_x0000_t75" style="width:94.05pt;height:18.35pt" o:ole="">
            <v:imagedata r:id="rId14" o:title=""/>
          </v:shape>
          <o:OLEObject Type="Embed" ProgID="Equation.DSMT4" ShapeID="_x0000_i1029" DrawAspect="Content" ObjectID="_1672592176" r:id="rId15"/>
        </w:object>
      </w:r>
      <w:r>
        <w:t xml:space="preserve"> der grafen går gjennom (1, 4) og (-1, 8)</w:t>
      </w:r>
      <w:r w:rsidR="0034052C">
        <w:t>. For å finne x, løser vi de to ligningene vi får når vi setter inn koordinatene til punktene:</w:t>
      </w:r>
    </w:p>
    <w:p w:rsidR="0034052C" w:rsidRDefault="0034052C" w:rsidP="004515E8">
      <w:r w:rsidRPr="0034052C">
        <w:rPr>
          <w:position w:val="-50"/>
        </w:rPr>
        <w:object w:dxaOrig="7400" w:dyaOrig="1120">
          <v:shape id="_x0000_i1030" type="#_x0000_t75" style="width:370.3pt;height:55.85pt" o:ole="">
            <v:imagedata r:id="rId16" o:title=""/>
          </v:shape>
          <o:OLEObject Type="Embed" ProgID="Equation.DSMT4" ShapeID="_x0000_i1030" DrawAspect="Content" ObjectID="_1672592177" r:id="rId17"/>
        </w:object>
      </w:r>
      <w:r>
        <w:t xml:space="preserve"> </w:t>
      </w:r>
    </w:p>
    <w:p w:rsidR="00497381" w:rsidRDefault="00497381" w:rsidP="004515E8">
      <w:r>
        <w:t>d)</w:t>
      </w:r>
    </w:p>
    <w:p w:rsidR="0034052C" w:rsidRDefault="00497381" w:rsidP="004515E8">
      <w:r w:rsidRPr="00497381">
        <w:rPr>
          <w:position w:val="-62"/>
        </w:rPr>
        <w:object w:dxaOrig="5720" w:dyaOrig="1359">
          <v:shape id="_x0000_i1031" type="#_x0000_t75" style="width:285.8pt;height:67.6pt" o:ole="">
            <v:imagedata r:id="rId18" o:title=""/>
          </v:shape>
          <o:OLEObject Type="Embed" ProgID="Equation.DSMT4" ShapeID="_x0000_i1031" DrawAspect="Content" ObjectID="_1672592178" r:id="rId19"/>
        </w:object>
      </w:r>
      <w:r>
        <w:t xml:space="preserve"> </w:t>
      </w:r>
    </w:p>
    <w:p w:rsidR="00497381" w:rsidRDefault="008D6EF7" w:rsidP="004515E8">
      <w:r>
        <w:t>e)</w:t>
      </w:r>
      <w:r>
        <w:tab/>
        <w:t>Dette er et binomisk eksperiment / tilfelle. Vi lar X = antall fisker</w:t>
      </w:r>
    </w:p>
    <w:p w:rsidR="008D6EF7" w:rsidRDefault="008D6EF7" w:rsidP="004515E8">
      <w:r>
        <w:t>1)</w:t>
      </w:r>
      <w:r>
        <w:tab/>
        <w:t xml:space="preserve">Sannsynligheten for å få 1 fisk på 3 kast er: </w:t>
      </w:r>
      <w:proofErr w:type="gramStart"/>
      <w:r>
        <w:t>P(</w:t>
      </w:r>
      <w:proofErr w:type="gramEnd"/>
      <w:r>
        <w:t xml:space="preserve">X = 1) = </w:t>
      </w:r>
      <w:r w:rsidRPr="008D6EF7">
        <w:rPr>
          <w:position w:val="-30"/>
        </w:rPr>
        <w:object w:dxaOrig="3420" w:dyaOrig="720">
          <v:shape id="_x0000_i1032" type="#_x0000_t75" style="width:171.2pt;height:36pt" o:ole="">
            <v:imagedata r:id="rId20" o:title=""/>
          </v:shape>
          <o:OLEObject Type="Embed" ProgID="Equation.DSMT4" ShapeID="_x0000_i1032" DrawAspect="Content" ObjectID="_1672592179" r:id="rId21"/>
        </w:object>
      </w:r>
      <w:r>
        <w:t xml:space="preserve"> </w:t>
      </w:r>
    </w:p>
    <w:p w:rsidR="00CE6157" w:rsidRDefault="00CE6157" w:rsidP="004515E8">
      <w:r>
        <w:t>2)</w:t>
      </w:r>
      <w:r>
        <w:tab/>
        <w:t xml:space="preserve">Sannsynligheten for å få minst en fisk på 3 kast er det samme som 1 – sannsynligheten for ingen fisk på 3 kast. Altså </w:t>
      </w:r>
      <w:proofErr w:type="gramStart"/>
      <w:r>
        <w:t>P(</w:t>
      </w:r>
      <w:proofErr w:type="gramEnd"/>
      <w:r>
        <w:t>X</w:t>
      </w:r>
      <w:r>
        <w:rPr>
          <w:rFonts w:cstheme="minorHAnsi"/>
        </w:rPr>
        <w:t>≥</w:t>
      </w:r>
      <w:r>
        <w:t xml:space="preserve"> 1) = </w:t>
      </w:r>
      <w:r w:rsidRPr="00CE6157">
        <w:rPr>
          <w:position w:val="-14"/>
        </w:rPr>
        <w:object w:dxaOrig="2560" w:dyaOrig="400">
          <v:shape id="_x0000_i1033" type="#_x0000_t75" style="width:127.85pt;height:19.85pt" o:ole="">
            <v:imagedata r:id="rId22" o:title=""/>
          </v:shape>
          <o:OLEObject Type="Embed" ProgID="Equation.DSMT4" ShapeID="_x0000_i1033" DrawAspect="Content" ObjectID="_1672592180" r:id="rId23"/>
        </w:object>
      </w:r>
      <w:r>
        <w:t xml:space="preserve"> </w:t>
      </w:r>
    </w:p>
    <w:p w:rsidR="00DF4D40" w:rsidRDefault="00DF4D40" w:rsidP="004515E8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2</w:t>
      </w:r>
    </w:p>
    <w:p w:rsidR="00DF4D40" w:rsidRDefault="00DF4D40" w:rsidP="004515E8">
      <w:r>
        <w:t xml:space="preserve">Vi har gitt funksjonen f ved </w:t>
      </w:r>
      <w:r w:rsidRPr="00DF4D40">
        <w:rPr>
          <w:position w:val="-10"/>
        </w:rPr>
        <w:object w:dxaOrig="2000" w:dyaOrig="360">
          <v:shape id="_x0000_i1034" type="#_x0000_t75" style="width:99.9pt;height:18.35pt" o:ole="">
            <v:imagedata r:id="rId24" o:title=""/>
          </v:shape>
          <o:OLEObject Type="Embed" ProgID="Equation.DSMT4" ShapeID="_x0000_i1034" DrawAspect="Content" ObjectID="_1672592181" r:id="rId25"/>
        </w:object>
      </w:r>
      <w:r>
        <w:t xml:space="preserve"> </w:t>
      </w:r>
    </w:p>
    <w:p w:rsidR="00DF4D40" w:rsidRDefault="00DF4D40" w:rsidP="00DE77C7">
      <w:pPr>
        <w:ind w:left="705" w:hanging="705"/>
      </w:pPr>
      <w:r>
        <w:t>a)</w:t>
      </w:r>
      <w:r>
        <w:tab/>
        <w:t>Gjennomsnittlig veksthastighet fra x = 0 til x = 2</w:t>
      </w:r>
      <w:r w:rsidR="00DE77C7">
        <w:t xml:space="preserve"> </w:t>
      </w:r>
      <w:r>
        <w:t xml:space="preserve">er </w:t>
      </w:r>
      <w:r w:rsidR="00DE77C7" w:rsidRPr="00DF4D40">
        <w:rPr>
          <w:position w:val="-24"/>
        </w:rPr>
        <w:object w:dxaOrig="4700" w:dyaOrig="660">
          <v:shape id="_x0000_i1035" type="#_x0000_t75" style="width:235.1pt;height:33.05pt" o:ole="">
            <v:imagedata r:id="rId26" o:title=""/>
          </v:shape>
          <o:OLEObject Type="Embed" ProgID="Equation.DSMT4" ShapeID="_x0000_i1035" DrawAspect="Content" ObjectID="_1672592182" r:id="rId27"/>
        </w:object>
      </w:r>
      <w:r>
        <w:t xml:space="preserve"> </w:t>
      </w:r>
    </w:p>
    <w:p w:rsidR="00DE77C7" w:rsidRDefault="00DE77C7" w:rsidP="004515E8">
      <w:r>
        <w:t>b)</w:t>
      </w:r>
      <w:r>
        <w:tab/>
      </w:r>
      <w:r w:rsidRPr="00DE77C7">
        <w:rPr>
          <w:position w:val="-20"/>
        </w:rPr>
        <w:object w:dxaOrig="5800" w:dyaOrig="460">
          <v:shape id="_x0000_i1036" type="#_x0000_t75" style="width:290.2pt;height:22.8pt" o:ole="">
            <v:imagedata r:id="rId28" o:title=""/>
          </v:shape>
          <o:OLEObject Type="Embed" ProgID="Equation.DSMT4" ShapeID="_x0000_i1036" DrawAspect="Content" ObjectID="_1672592183" r:id="rId29"/>
        </w:object>
      </w:r>
      <w:r>
        <w:t xml:space="preserve"> </w:t>
      </w:r>
    </w:p>
    <w:p w:rsidR="00DE77C7" w:rsidRDefault="00DE77C7" w:rsidP="004515E8">
      <w:r>
        <w:t>c)</w:t>
      </w:r>
      <w:r>
        <w:tab/>
        <w:t xml:space="preserve">Vi tegner fortegnsskjemaet til </w:t>
      </w:r>
      <w:proofErr w:type="gramStart"/>
      <w:r>
        <w:t>f’(</w:t>
      </w:r>
      <w:proofErr w:type="gramEnd"/>
      <w:r>
        <w:t>x) og får:</w:t>
      </w:r>
    </w:p>
    <w:p w:rsidR="00DE77C7" w:rsidRPr="00DF4D40" w:rsidRDefault="00DE77C7" w:rsidP="004515E8">
      <w:r>
        <w:rPr>
          <w:noProof/>
          <w:lang w:eastAsia="nb-NO"/>
        </w:rPr>
        <w:lastRenderedPageBreak/>
        <w:drawing>
          <wp:anchor distT="0" distB="0" distL="114300" distR="114300" simplePos="0" relativeHeight="251659264" behindDoc="0" locked="0" layoutInCell="1" allowOverlap="1" wp14:anchorId="4872EB92" wp14:editId="0CF8279E">
            <wp:simplePos x="0" y="0"/>
            <wp:positionH relativeFrom="column">
              <wp:posOffset>0</wp:posOffset>
            </wp:positionH>
            <wp:positionV relativeFrom="paragraph">
              <wp:posOffset>284480</wp:posOffset>
            </wp:positionV>
            <wp:extent cx="5760720" cy="908685"/>
            <wp:effectExtent l="0" t="0" r="0" b="5715"/>
            <wp:wrapTopAndBottom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908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87DD6" w:rsidRDefault="00187DD6" w:rsidP="004515E8">
      <w:r>
        <w:t xml:space="preserve">Av dette ser vi at x vokser når x &lt; 0 og når x &gt; 2 og f minker imellom, altså når 0 &lt; x &lt; 2. Altså har f en topp når x = 0 og f(0) = 3: </w:t>
      </w:r>
      <w:r w:rsidRPr="00187DD6">
        <w:rPr>
          <w:u w:val="double"/>
        </w:rPr>
        <w:t>Toppunktet er (</w:t>
      </w:r>
      <w:proofErr w:type="gramStart"/>
      <w:r w:rsidRPr="00187DD6">
        <w:rPr>
          <w:u w:val="double"/>
        </w:rPr>
        <w:t>0 ,</w:t>
      </w:r>
      <w:proofErr w:type="gramEnd"/>
      <w:r w:rsidRPr="00187DD6">
        <w:rPr>
          <w:u w:val="double"/>
        </w:rPr>
        <w:t xml:space="preserve"> 3)</w:t>
      </w:r>
      <w:r>
        <w:t xml:space="preserve"> </w:t>
      </w:r>
    </w:p>
    <w:p w:rsidR="00187DD6" w:rsidRDefault="00187DD6" w:rsidP="004515E8">
      <w:pPr>
        <w:rPr>
          <w:u w:val="double"/>
        </w:rPr>
      </w:pPr>
      <w:proofErr w:type="gramStart"/>
      <w:r>
        <w:t>f</w:t>
      </w:r>
      <w:proofErr w:type="gramEnd"/>
      <w:r>
        <w:t xml:space="preserve"> har en bunn når x = 2 og f(2) = </w:t>
      </w:r>
      <w:r w:rsidRPr="00187DD6">
        <w:rPr>
          <w:position w:val="-6"/>
        </w:rPr>
        <w:object w:dxaOrig="2000" w:dyaOrig="320">
          <v:shape id="_x0000_i1037" type="#_x0000_t75" style="width:99.9pt;height:16.15pt" o:ole="">
            <v:imagedata r:id="rId31" o:title=""/>
          </v:shape>
          <o:OLEObject Type="Embed" ProgID="Equation.DSMT4" ShapeID="_x0000_i1037" DrawAspect="Content" ObjectID="_1672592184" r:id="rId32"/>
        </w:object>
      </w:r>
      <w:r>
        <w:t xml:space="preserve"> altså er </w:t>
      </w:r>
      <w:r w:rsidRPr="00DA49D4">
        <w:rPr>
          <w:u w:val="double"/>
        </w:rPr>
        <w:t>bunnpunktet (2, -5)</w:t>
      </w:r>
    </w:p>
    <w:p w:rsidR="00DA49D4" w:rsidRPr="00DA49D4" w:rsidRDefault="00DA49D4" w:rsidP="004515E8">
      <w:r>
        <w:t>d)</w:t>
      </w:r>
      <w:r>
        <w:tab/>
        <w:t>For å tegne grafen regner vi ut noen flere punkter i tabellen:</w:t>
      </w:r>
      <w:r>
        <w:tab/>
      </w:r>
      <w:r>
        <w:tab/>
      </w:r>
    </w:p>
    <w:tbl>
      <w:tblPr>
        <w:tblStyle w:val="Tabellrutenett"/>
        <w:tblW w:w="0" w:type="auto"/>
        <w:tblInd w:w="805" w:type="dxa"/>
        <w:tblLook w:val="04A0" w:firstRow="1" w:lastRow="0" w:firstColumn="1" w:lastColumn="0" w:noHBand="0" w:noVBand="1"/>
      </w:tblPr>
      <w:tblGrid>
        <w:gridCol w:w="622"/>
        <w:gridCol w:w="505"/>
        <w:gridCol w:w="438"/>
        <w:gridCol w:w="505"/>
        <w:gridCol w:w="505"/>
        <w:gridCol w:w="438"/>
      </w:tblGrid>
      <w:tr w:rsidR="00DA49D4" w:rsidTr="00DA49D4">
        <w:tc>
          <w:tcPr>
            <w:tcW w:w="622" w:type="dxa"/>
          </w:tcPr>
          <w:p w:rsidR="00DA49D4" w:rsidRDefault="00DA49D4" w:rsidP="004515E8">
            <w:proofErr w:type="gramStart"/>
            <w:r>
              <w:t>x</w:t>
            </w:r>
            <w:proofErr w:type="gramEnd"/>
          </w:p>
        </w:tc>
        <w:tc>
          <w:tcPr>
            <w:tcW w:w="505" w:type="dxa"/>
          </w:tcPr>
          <w:p w:rsidR="00DA49D4" w:rsidRDefault="00DA49D4" w:rsidP="004515E8">
            <w:r>
              <w:t>-1</w:t>
            </w:r>
          </w:p>
        </w:tc>
        <w:tc>
          <w:tcPr>
            <w:tcW w:w="438" w:type="dxa"/>
          </w:tcPr>
          <w:p w:rsidR="00DA49D4" w:rsidRDefault="00DA49D4" w:rsidP="004515E8">
            <w:r>
              <w:t>0</w:t>
            </w:r>
          </w:p>
        </w:tc>
        <w:tc>
          <w:tcPr>
            <w:tcW w:w="505" w:type="dxa"/>
          </w:tcPr>
          <w:p w:rsidR="00DA49D4" w:rsidRDefault="00DA49D4" w:rsidP="004515E8">
            <w:r>
              <w:t>1</w:t>
            </w:r>
          </w:p>
        </w:tc>
        <w:tc>
          <w:tcPr>
            <w:tcW w:w="505" w:type="dxa"/>
          </w:tcPr>
          <w:p w:rsidR="00DA49D4" w:rsidRDefault="00DA49D4" w:rsidP="004515E8">
            <w:r>
              <w:t>2</w:t>
            </w:r>
          </w:p>
        </w:tc>
        <w:tc>
          <w:tcPr>
            <w:tcW w:w="438" w:type="dxa"/>
          </w:tcPr>
          <w:p w:rsidR="00DA49D4" w:rsidRDefault="00DA49D4" w:rsidP="004515E8">
            <w:r>
              <w:t>3</w:t>
            </w:r>
          </w:p>
        </w:tc>
      </w:tr>
      <w:tr w:rsidR="00DA49D4" w:rsidTr="00DA49D4">
        <w:tc>
          <w:tcPr>
            <w:tcW w:w="622" w:type="dxa"/>
          </w:tcPr>
          <w:p w:rsidR="00DA49D4" w:rsidRDefault="00DA49D4" w:rsidP="004515E8">
            <w:proofErr w:type="gramStart"/>
            <w:r>
              <w:t>f</w:t>
            </w:r>
            <w:proofErr w:type="gramEnd"/>
            <w:r>
              <w:t>(x)</w:t>
            </w:r>
          </w:p>
        </w:tc>
        <w:tc>
          <w:tcPr>
            <w:tcW w:w="505" w:type="dxa"/>
          </w:tcPr>
          <w:p w:rsidR="00DA49D4" w:rsidRDefault="00DA49D4" w:rsidP="004515E8">
            <w:r>
              <w:t>-5</w:t>
            </w:r>
          </w:p>
        </w:tc>
        <w:tc>
          <w:tcPr>
            <w:tcW w:w="438" w:type="dxa"/>
          </w:tcPr>
          <w:p w:rsidR="00DA49D4" w:rsidRDefault="00DA49D4" w:rsidP="004515E8">
            <w:r>
              <w:t>3</w:t>
            </w:r>
          </w:p>
        </w:tc>
        <w:tc>
          <w:tcPr>
            <w:tcW w:w="505" w:type="dxa"/>
          </w:tcPr>
          <w:p w:rsidR="00DA49D4" w:rsidRDefault="00DA49D4" w:rsidP="004515E8">
            <w:r>
              <w:t>-1</w:t>
            </w:r>
          </w:p>
        </w:tc>
        <w:tc>
          <w:tcPr>
            <w:tcW w:w="505" w:type="dxa"/>
          </w:tcPr>
          <w:p w:rsidR="00DA49D4" w:rsidRDefault="00DA49D4" w:rsidP="004515E8">
            <w:r>
              <w:t>-5</w:t>
            </w:r>
          </w:p>
        </w:tc>
        <w:tc>
          <w:tcPr>
            <w:tcW w:w="438" w:type="dxa"/>
          </w:tcPr>
          <w:p w:rsidR="00DA49D4" w:rsidRDefault="00DA49D4" w:rsidP="004515E8">
            <w:r>
              <w:t>3</w:t>
            </w:r>
          </w:p>
        </w:tc>
      </w:tr>
    </w:tbl>
    <w:p w:rsidR="00DA49D4" w:rsidRPr="00DA49D4" w:rsidRDefault="00DA49D4" w:rsidP="004515E8"/>
    <w:p w:rsidR="00DA49D4" w:rsidRDefault="00DA49D4" w:rsidP="004515E8">
      <w:r>
        <w:t>Nå kan vi merke av punktene</w:t>
      </w:r>
      <w:r w:rsidR="0062776D">
        <w:t xml:space="preserve"> og trekke den best tilpassa 3. </w:t>
      </w:r>
      <w:r>
        <w:t>gradsfunksjonen:</w:t>
      </w:r>
    </w:p>
    <w:p w:rsidR="003711DD" w:rsidRDefault="003711DD" w:rsidP="004515E8">
      <w:r w:rsidRPr="003711DD">
        <w:rPr>
          <w:noProof/>
          <w:lang w:eastAsia="nb-NO"/>
        </w:rPr>
        <w:drawing>
          <wp:anchor distT="0" distB="0" distL="114300" distR="114300" simplePos="0" relativeHeight="251661312" behindDoc="1" locked="0" layoutInCell="1" allowOverlap="1" wp14:anchorId="5B3E08EE" wp14:editId="57BA1A9E">
            <wp:simplePos x="0" y="0"/>
            <wp:positionH relativeFrom="margin">
              <wp:align>left</wp:align>
            </wp:positionH>
            <wp:positionV relativeFrom="paragraph">
              <wp:posOffset>287020</wp:posOffset>
            </wp:positionV>
            <wp:extent cx="2397760" cy="3209925"/>
            <wp:effectExtent l="0" t="0" r="2540" b="9525"/>
            <wp:wrapTight wrapText="bothSides">
              <wp:wrapPolygon edited="0">
                <wp:start x="0" y="0"/>
                <wp:lineTo x="0" y="21536"/>
                <wp:lineTo x="21451" y="21536"/>
                <wp:lineTo x="21451" y="0"/>
                <wp:lineTo x="0" y="0"/>
              </wp:wrapPolygon>
            </wp:wrapTight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397760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554C4">
        <w:tab/>
      </w:r>
    </w:p>
    <w:p w:rsidR="003711DD" w:rsidRDefault="003711DD" w:rsidP="003711DD">
      <w:pPr>
        <w:ind w:firstLine="708"/>
      </w:pPr>
      <w:r>
        <w:t xml:space="preserve">Her har vi tegnet grafen og de to linjene som er gjennomsnittsvekst fra x = 0 til x = </w:t>
      </w:r>
      <w:proofErr w:type="gramStart"/>
      <w:r>
        <w:t>2 ,</w:t>
      </w:r>
      <w:proofErr w:type="gramEnd"/>
      <w:r>
        <w:t xml:space="preserve"> linje g. og tangenten som viser den momentane vekstfarten når      x = 1, linje h.</w:t>
      </w:r>
    </w:p>
    <w:p w:rsidR="003711DD" w:rsidRPr="003711DD" w:rsidRDefault="003711DD" w:rsidP="003711DD"/>
    <w:p w:rsidR="003711DD" w:rsidRPr="003711DD" w:rsidRDefault="003711DD" w:rsidP="003711DD"/>
    <w:p w:rsidR="003711DD" w:rsidRPr="003711DD" w:rsidRDefault="003711DD" w:rsidP="003711DD"/>
    <w:p w:rsidR="003711DD" w:rsidRPr="003711DD" w:rsidRDefault="003711DD" w:rsidP="003711DD"/>
    <w:p w:rsidR="003711DD" w:rsidRPr="003711DD" w:rsidRDefault="003711DD" w:rsidP="003711DD"/>
    <w:p w:rsidR="003711DD" w:rsidRPr="003711DD" w:rsidRDefault="003711DD" w:rsidP="003711DD"/>
    <w:p w:rsidR="003711DD" w:rsidRPr="003711DD" w:rsidRDefault="003711DD" w:rsidP="003711DD"/>
    <w:p w:rsidR="003711DD" w:rsidRPr="003711DD" w:rsidRDefault="003711DD" w:rsidP="003711DD"/>
    <w:p w:rsidR="003711DD" w:rsidRPr="003711DD" w:rsidRDefault="003711DD" w:rsidP="003711DD"/>
    <w:p w:rsidR="003711DD" w:rsidRDefault="003711DD" w:rsidP="003711DD"/>
    <w:p w:rsidR="00957FAD" w:rsidRDefault="00957FAD" w:rsidP="003711DD"/>
    <w:p w:rsidR="00957FAD" w:rsidRDefault="00957FAD" w:rsidP="003711DD"/>
    <w:p w:rsidR="00957FAD" w:rsidRDefault="00957FAD" w:rsidP="003711DD"/>
    <w:p w:rsidR="00957FAD" w:rsidRDefault="00957FAD" w:rsidP="003711DD"/>
    <w:p w:rsidR="00957FAD" w:rsidRDefault="00957FAD" w:rsidP="003711DD"/>
    <w:p w:rsidR="00957FAD" w:rsidRDefault="00957FAD" w:rsidP="003711DD"/>
    <w:p w:rsidR="00B554C4" w:rsidRDefault="003711DD" w:rsidP="003711D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Del 2</w:t>
      </w:r>
    </w:p>
    <w:p w:rsidR="003711DD" w:rsidRDefault="003711DD" w:rsidP="003711D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Med hjelpemidler</w:t>
      </w:r>
    </w:p>
    <w:p w:rsidR="003711DD" w:rsidRDefault="003711DD" w:rsidP="003711D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Vi forkorter GeoGebra med GG.</w:t>
      </w:r>
    </w:p>
    <w:p w:rsidR="003711DD" w:rsidRDefault="003711DD" w:rsidP="003711DD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3</w:t>
      </w:r>
    </w:p>
    <w:p w:rsidR="003711DD" w:rsidRDefault="0030354F" w:rsidP="003711DD">
      <w:r>
        <w:t>Dette blir et hypergeometrisk tilfelle og vi kan lage en liten tabell for å øke forståelsen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1088"/>
        <w:gridCol w:w="993"/>
        <w:gridCol w:w="1133"/>
        <w:gridCol w:w="609"/>
      </w:tblGrid>
      <w:tr w:rsidR="0030354F" w:rsidTr="0030354F">
        <w:tc>
          <w:tcPr>
            <w:tcW w:w="0" w:type="auto"/>
          </w:tcPr>
          <w:p w:rsidR="0030354F" w:rsidRDefault="0030354F" w:rsidP="003711DD"/>
        </w:tc>
        <w:tc>
          <w:tcPr>
            <w:tcW w:w="0" w:type="auto"/>
          </w:tcPr>
          <w:p w:rsidR="0030354F" w:rsidRDefault="0030354F" w:rsidP="003711DD">
            <w:r>
              <w:t>Får hjelp</w:t>
            </w:r>
          </w:p>
        </w:tc>
        <w:tc>
          <w:tcPr>
            <w:tcW w:w="0" w:type="auto"/>
          </w:tcPr>
          <w:p w:rsidR="0030354F" w:rsidRDefault="0030354F" w:rsidP="003711DD">
            <w:r>
              <w:t>Greier sjøl</w:t>
            </w:r>
          </w:p>
        </w:tc>
        <w:tc>
          <w:tcPr>
            <w:tcW w:w="0" w:type="auto"/>
          </w:tcPr>
          <w:p w:rsidR="0030354F" w:rsidRDefault="0030354F" w:rsidP="003711DD">
            <w:r>
              <w:t>Sum</w:t>
            </w:r>
          </w:p>
        </w:tc>
      </w:tr>
      <w:tr w:rsidR="0030354F" w:rsidTr="0030354F">
        <w:tc>
          <w:tcPr>
            <w:tcW w:w="0" w:type="auto"/>
          </w:tcPr>
          <w:p w:rsidR="0030354F" w:rsidRDefault="0030354F" w:rsidP="003711DD">
            <w:r>
              <w:t>Vi har</w:t>
            </w:r>
          </w:p>
        </w:tc>
        <w:tc>
          <w:tcPr>
            <w:tcW w:w="0" w:type="auto"/>
          </w:tcPr>
          <w:p w:rsidR="0030354F" w:rsidRDefault="0030354F" w:rsidP="0030354F">
            <w:pPr>
              <w:jc w:val="center"/>
            </w:pPr>
            <w:r>
              <w:t>15</w:t>
            </w:r>
          </w:p>
        </w:tc>
        <w:tc>
          <w:tcPr>
            <w:tcW w:w="0" w:type="auto"/>
          </w:tcPr>
          <w:p w:rsidR="0030354F" w:rsidRDefault="0030354F" w:rsidP="0030354F">
            <w:pPr>
              <w:jc w:val="center"/>
            </w:pPr>
            <w:r>
              <w:t>12</w:t>
            </w:r>
          </w:p>
        </w:tc>
        <w:tc>
          <w:tcPr>
            <w:tcW w:w="0" w:type="auto"/>
          </w:tcPr>
          <w:p w:rsidR="0030354F" w:rsidRDefault="0030354F" w:rsidP="0030354F">
            <w:pPr>
              <w:jc w:val="center"/>
            </w:pPr>
            <w:r>
              <w:t>27</w:t>
            </w:r>
          </w:p>
        </w:tc>
      </w:tr>
      <w:tr w:rsidR="0030354F" w:rsidTr="0030354F">
        <w:tc>
          <w:tcPr>
            <w:tcW w:w="0" w:type="auto"/>
          </w:tcPr>
          <w:p w:rsidR="0030354F" w:rsidRDefault="0030354F" w:rsidP="003711DD">
            <w:r>
              <w:t>Vi trekker</w:t>
            </w:r>
          </w:p>
        </w:tc>
        <w:tc>
          <w:tcPr>
            <w:tcW w:w="0" w:type="auto"/>
          </w:tcPr>
          <w:p w:rsidR="0030354F" w:rsidRDefault="0030354F" w:rsidP="0030354F">
            <w:pPr>
              <w:jc w:val="center"/>
            </w:pPr>
            <w:r>
              <w:t>6</w:t>
            </w:r>
          </w:p>
        </w:tc>
        <w:tc>
          <w:tcPr>
            <w:tcW w:w="0" w:type="auto"/>
          </w:tcPr>
          <w:p w:rsidR="0030354F" w:rsidRDefault="0030354F" w:rsidP="0030354F">
            <w:pPr>
              <w:jc w:val="center"/>
            </w:pPr>
            <w:r>
              <w:t>4</w:t>
            </w:r>
          </w:p>
        </w:tc>
        <w:tc>
          <w:tcPr>
            <w:tcW w:w="0" w:type="auto"/>
          </w:tcPr>
          <w:p w:rsidR="0030354F" w:rsidRDefault="0030354F" w:rsidP="0030354F">
            <w:pPr>
              <w:jc w:val="center"/>
            </w:pPr>
            <w:r>
              <w:t>10</w:t>
            </w:r>
          </w:p>
        </w:tc>
      </w:tr>
    </w:tbl>
    <w:p w:rsidR="0030354F" w:rsidRDefault="0030354F" w:rsidP="003711DD"/>
    <w:p w:rsidR="0030354F" w:rsidRDefault="007E4C73" w:rsidP="003711DD">
      <w:r w:rsidRPr="007E4C73">
        <w:rPr>
          <w:noProof/>
          <w:lang w:eastAsia="nb-NO"/>
        </w:rPr>
        <w:drawing>
          <wp:anchor distT="0" distB="0" distL="114300" distR="114300" simplePos="0" relativeHeight="251663360" behindDoc="0" locked="0" layoutInCell="1" allowOverlap="1" wp14:anchorId="4965CB0C" wp14:editId="0F306447">
            <wp:simplePos x="0" y="0"/>
            <wp:positionH relativeFrom="margin">
              <wp:align>left</wp:align>
            </wp:positionH>
            <wp:positionV relativeFrom="paragraph">
              <wp:posOffset>244331</wp:posOffset>
            </wp:positionV>
            <wp:extent cx="1757045" cy="652780"/>
            <wp:effectExtent l="0" t="0" r="0" b="0"/>
            <wp:wrapTopAndBottom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765632" cy="6562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0354F">
        <w:t xml:space="preserve">Vi regner </w:t>
      </w:r>
      <w:r>
        <w:t>i GG og får:</w:t>
      </w:r>
    </w:p>
    <w:p w:rsidR="007E4C73" w:rsidRDefault="007E4C73" w:rsidP="003711DD"/>
    <w:p w:rsidR="007E4C73" w:rsidRDefault="007E4C73" w:rsidP="003711DD">
      <w:r>
        <w:t>I GG kan vi bruke sannsynlighetskalkulatoren og da blir bildet:</w:t>
      </w:r>
    </w:p>
    <w:p w:rsidR="007E4C73" w:rsidRDefault="007E4C73" w:rsidP="003711DD">
      <w:pPr>
        <w:rPr>
          <w:u w:val="double"/>
        </w:rPr>
      </w:pPr>
      <w:r w:rsidRPr="007E4C73">
        <w:rPr>
          <w:noProof/>
          <w:u w:val="double"/>
          <w:lang w:eastAsia="nb-NO"/>
        </w:rPr>
        <w:drawing>
          <wp:anchor distT="0" distB="0" distL="114300" distR="114300" simplePos="0" relativeHeight="251665408" behindDoc="0" locked="0" layoutInCell="1" allowOverlap="1" wp14:anchorId="75FD3C2C" wp14:editId="06B7409F">
            <wp:simplePos x="0" y="0"/>
            <wp:positionH relativeFrom="margin">
              <wp:align>left</wp:align>
            </wp:positionH>
            <wp:positionV relativeFrom="paragraph">
              <wp:posOffset>158259</wp:posOffset>
            </wp:positionV>
            <wp:extent cx="2811780" cy="1186180"/>
            <wp:effectExtent l="0" t="0" r="7620" b="0"/>
            <wp:wrapTopAndBottom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811780" cy="11861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E4C73">
        <w:rPr>
          <w:u w:val="double"/>
        </w:rPr>
        <w:t>Vi ser at det er 29.4 % sannsynlighet for at 6 av 10 fikk hjelp</w:t>
      </w:r>
    </w:p>
    <w:p w:rsidR="007E4C73" w:rsidRDefault="0089171E" w:rsidP="007E4C73">
      <w:r>
        <w:t>b.</w:t>
      </w:r>
    </w:p>
    <w:p w:rsidR="0089171E" w:rsidRDefault="0089171E" w:rsidP="007E4C73">
      <w:r>
        <w:t xml:space="preserve">Når vi skal bestemme sannsynligheten for at minst 2 av 10 installerte sjøl er det det samme som en minus sannsynligheten for at ingen eller </w:t>
      </w:r>
      <w:r w:rsidR="00F71EF5">
        <w:t>1 installerte sjøl</w:t>
      </w:r>
      <w:r>
        <w:t>:</w:t>
      </w:r>
    </w:p>
    <w:p w:rsidR="0089171E" w:rsidRDefault="00F71EF5" w:rsidP="007E4C73">
      <w:r w:rsidRPr="00F71EF5">
        <w:rPr>
          <w:noProof/>
          <w:lang w:eastAsia="nb-NO"/>
        </w:rPr>
        <w:drawing>
          <wp:anchor distT="0" distB="0" distL="114300" distR="114300" simplePos="0" relativeHeight="251667456" behindDoc="0" locked="0" layoutInCell="1" allowOverlap="1" wp14:anchorId="392BB342" wp14:editId="02670078">
            <wp:simplePos x="0" y="0"/>
            <wp:positionH relativeFrom="margin">
              <wp:align>left</wp:align>
            </wp:positionH>
            <wp:positionV relativeFrom="paragraph">
              <wp:posOffset>274392</wp:posOffset>
            </wp:positionV>
            <wp:extent cx="2734310" cy="585470"/>
            <wp:effectExtent l="0" t="0" r="8890" b="5080"/>
            <wp:wrapTopAndBottom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2734310" cy="5854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I </w:t>
      </w:r>
      <w:proofErr w:type="spellStart"/>
      <w:r>
        <w:t>Cas</w:t>
      </w:r>
      <w:proofErr w:type="spellEnd"/>
      <w:r>
        <w:t xml:space="preserve"> </w:t>
      </w:r>
    </w:p>
    <w:p w:rsidR="00F71EF5" w:rsidRDefault="00F71EF5" w:rsidP="007E4C73">
      <w:r w:rsidRPr="00F71EF5">
        <w:rPr>
          <w:noProof/>
          <w:lang w:eastAsia="nb-NO"/>
        </w:rPr>
        <w:drawing>
          <wp:anchor distT="0" distB="0" distL="114300" distR="114300" simplePos="0" relativeHeight="251669504" behindDoc="0" locked="0" layoutInCell="1" allowOverlap="1" wp14:anchorId="72869C05" wp14:editId="25A0BF2B">
            <wp:simplePos x="0" y="0"/>
            <wp:positionH relativeFrom="margin">
              <wp:align>left</wp:align>
            </wp:positionH>
            <wp:positionV relativeFrom="paragraph">
              <wp:posOffset>920415</wp:posOffset>
            </wp:positionV>
            <wp:extent cx="2518410" cy="1121410"/>
            <wp:effectExtent l="0" t="0" r="0" b="2540"/>
            <wp:wrapTopAndBottom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518410" cy="11214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Med kalkulatoren kan vi finne dette direkte slik:</w:t>
      </w:r>
    </w:p>
    <w:p w:rsidR="00F71EF5" w:rsidRDefault="00F71EF5" w:rsidP="007E4C73">
      <w:pPr>
        <w:rPr>
          <w:u w:val="double"/>
        </w:rPr>
      </w:pPr>
      <w:r w:rsidRPr="00CE557E">
        <w:rPr>
          <w:u w:val="double"/>
        </w:rPr>
        <w:t>Vi ser at sannsynligheten for at 2 eller flere av de 10 greier dette selv</w:t>
      </w:r>
      <w:r w:rsidR="00CE557E" w:rsidRPr="00CE557E">
        <w:rPr>
          <w:u w:val="double"/>
        </w:rPr>
        <w:t xml:space="preserve"> er 99.3 %</w:t>
      </w:r>
    </w:p>
    <w:p w:rsidR="00CE557E" w:rsidRDefault="00CE557E" w:rsidP="007E4C73">
      <w:r>
        <w:t>c.</w:t>
      </w:r>
    </w:p>
    <w:p w:rsidR="00CE557E" w:rsidRDefault="00CE557E" w:rsidP="007E4C73">
      <w:r>
        <w:lastRenderedPageBreak/>
        <w:t>Ved skolen er sannsynligheten for at en tilfeldig trukket elev får hjelp er p = 0.30</w:t>
      </w:r>
    </w:p>
    <w:p w:rsidR="00CE557E" w:rsidRDefault="00CE557E" w:rsidP="007E4C73">
      <w:r>
        <w:t>Forutsetningene for å kunne regne binomisk er:</w:t>
      </w:r>
    </w:p>
    <w:p w:rsidR="00CE557E" w:rsidRDefault="00CE557E" w:rsidP="00771D3B">
      <w:pPr>
        <w:ind w:left="705" w:hanging="705"/>
      </w:pPr>
      <w:r>
        <w:t>-</w:t>
      </w:r>
      <w:r>
        <w:tab/>
        <w:t>At en elev får hjelp har ingen innflytelse på o</w:t>
      </w:r>
      <w:r w:rsidR="00771D3B">
        <w:t>m neste elev får hjelp eller ei, sannsynligheten for å få hjelp er konstant, p = 0.30</w:t>
      </w:r>
    </w:p>
    <w:p w:rsidR="00CE557E" w:rsidRDefault="00CE557E" w:rsidP="007E4C73">
      <w:r>
        <w:t>-</w:t>
      </w:r>
      <w:r>
        <w:tab/>
        <w:t>Det er bare to utfall, enten får en elev hjelp eller eleven får ikke hjelp.</w:t>
      </w:r>
    </w:p>
    <w:p w:rsidR="00771D3B" w:rsidRDefault="00F17E15" w:rsidP="007E4C73">
      <w:r w:rsidRPr="00F17E15">
        <w:rPr>
          <w:noProof/>
          <w:lang w:eastAsia="nb-NO"/>
        </w:rPr>
        <w:drawing>
          <wp:anchor distT="0" distB="0" distL="114300" distR="114300" simplePos="0" relativeHeight="251671552" behindDoc="0" locked="0" layoutInCell="1" allowOverlap="1" wp14:anchorId="07B0CA83" wp14:editId="508DF0EF">
            <wp:simplePos x="0" y="0"/>
            <wp:positionH relativeFrom="margin">
              <wp:align>left</wp:align>
            </wp:positionH>
            <wp:positionV relativeFrom="paragraph">
              <wp:posOffset>352664</wp:posOffset>
            </wp:positionV>
            <wp:extent cx="1759585" cy="500380"/>
            <wp:effectExtent l="0" t="0" r="0" b="0"/>
            <wp:wrapTopAndBottom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759585" cy="500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71D3B">
        <w:t>Vi definerer X: Antall elever som får hjelp. Vi regner ut i GG</w:t>
      </w:r>
      <w:r>
        <w:t>,</w:t>
      </w:r>
      <w:r w:rsidR="00771D3B">
        <w:t xml:space="preserve"> </w:t>
      </w:r>
      <w:proofErr w:type="gramStart"/>
      <w:r w:rsidR="00771D3B">
        <w:t>P(</w:t>
      </w:r>
      <w:proofErr w:type="gramEnd"/>
      <w:r w:rsidR="00771D3B">
        <w:t>X =</w:t>
      </w:r>
      <w:r>
        <w:t xml:space="preserve"> 9) og får:</w:t>
      </w:r>
    </w:p>
    <w:p w:rsidR="00F17E15" w:rsidRDefault="00F17E15" w:rsidP="007E4C73"/>
    <w:p w:rsidR="00F17E15" w:rsidRDefault="00F17E15" w:rsidP="007E4C73">
      <w:pPr>
        <w:rPr>
          <w:u w:val="double"/>
        </w:rPr>
      </w:pPr>
      <w:r w:rsidRPr="00F17E15">
        <w:rPr>
          <w:u w:val="double"/>
        </w:rPr>
        <w:t>Sannsynligheten for at 9 elever av 24 får hjelp av IKT er 12.2 %</w:t>
      </w:r>
    </w:p>
    <w:p w:rsidR="00F17E15" w:rsidRDefault="00F17E15" w:rsidP="007E4C73">
      <w:r w:rsidRPr="00F17E15">
        <w:rPr>
          <w:noProof/>
          <w:lang w:eastAsia="nb-NO"/>
        </w:rPr>
        <w:drawing>
          <wp:anchor distT="0" distB="0" distL="114300" distR="114300" simplePos="0" relativeHeight="251673600" behindDoc="0" locked="0" layoutInCell="1" allowOverlap="1" wp14:anchorId="011C01BF" wp14:editId="690571CD">
            <wp:simplePos x="0" y="0"/>
            <wp:positionH relativeFrom="margin">
              <wp:align>left</wp:align>
            </wp:positionH>
            <wp:positionV relativeFrom="paragraph">
              <wp:posOffset>291645</wp:posOffset>
            </wp:positionV>
            <wp:extent cx="2181860" cy="995680"/>
            <wp:effectExtent l="0" t="0" r="8890" b="0"/>
            <wp:wrapTopAndBottom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181860" cy="9956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Med sannsynlighetskalkulatoren blir dette:</w:t>
      </w:r>
    </w:p>
    <w:p w:rsidR="00F17E15" w:rsidRDefault="00F17E15" w:rsidP="007E4C73">
      <w:r>
        <w:t>Vi får samme svar.</w:t>
      </w:r>
    </w:p>
    <w:p w:rsidR="00F17E15" w:rsidRDefault="00F17E15" w:rsidP="007E4C73">
      <w:r>
        <w:t>d.</w:t>
      </w:r>
    </w:p>
    <w:p w:rsidR="00F17E15" w:rsidRDefault="00036509" w:rsidP="007E4C73">
      <w:r w:rsidRPr="00036509">
        <w:rPr>
          <w:noProof/>
          <w:lang w:eastAsia="nb-NO"/>
        </w:rPr>
        <w:drawing>
          <wp:anchor distT="0" distB="0" distL="114300" distR="114300" simplePos="0" relativeHeight="251675648" behindDoc="0" locked="0" layoutInCell="1" allowOverlap="1" wp14:anchorId="1160366A" wp14:editId="286EA3FB">
            <wp:simplePos x="0" y="0"/>
            <wp:positionH relativeFrom="margin">
              <wp:align>left</wp:align>
            </wp:positionH>
            <wp:positionV relativeFrom="paragraph">
              <wp:posOffset>331231</wp:posOffset>
            </wp:positionV>
            <wp:extent cx="2139315" cy="492125"/>
            <wp:effectExtent l="0" t="0" r="0" b="3175"/>
            <wp:wrapTopAndBottom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139315" cy="492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7E15">
        <w:t xml:space="preserve">Nå regner vi ut </w:t>
      </w:r>
      <w:proofErr w:type="gramStart"/>
      <w:r w:rsidR="00F17E15">
        <w:t>P(</w:t>
      </w:r>
      <w:proofErr w:type="gramEnd"/>
      <w:r w:rsidR="00F17E15">
        <w:t xml:space="preserve">9 </w:t>
      </w:r>
      <w:r w:rsidR="00F17E15">
        <w:rPr>
          <w:rFonts w:cstheme="minorHAnsi"/>
        </w:rPr>
        <w:t>≤</w:t>
      </w:r>
      <w:r w:rsidR="00F17E15">
        <w:t xml:space="preserve"> X </w:t>
      </w:r>
      <w:r w:rsidR="00F17E15">
        <w:rPr>
          <w:rFonts w:cstheme="minorHAnsi"/>
        </w:rPr>
        <w:t>≤</w:t>
      </w:r>
      <w:r w:rsidR="00F17E15">
        <w:t xml:space="preserve"> 24) på to måter for å demonstrere begge:</w:t>
      </w:r>
    </w:p>
    <w:p w:rsidR="00036509" w:rsidRDefault="00036509" w:rsidP="007E4C73">
      <w:r w:rsidRPr="00036509">
        <w:rPr>
          <w:noProof/>
          <w:lang w:eastAsia="nb-NO"/>
        </w:rPr>
        <w:drawing>
          <wp:anchor distT="0" distB="0" distL="114300" distR="114300" simplePos="0" relativeHeight="251677696" behindDoc="0" locked="0" layoutInCell="1" allowOverlap="1" wp14:anchorId="20EAE393" wp14:editId="3E7F49FF">
            <wp:simplePos x="0" y="0"/>
            <wp:positionH relativeFrom="margin">
              <wp:posOffset>51758</wp:posOffset>
            </wp:positionH>
            <wp:positionV relativeFrom="paragraph">
              <wp:posOffset>829897</wp:posOffset>
            </wp:positionV>
            <wp:extent cx="2363470" cy="1105535"/>
            <wp:effectExtent l="0" t="0" r="0" b="0"/>
            <wp:wrapTopAndBottom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2363470" cy="1105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Så med sannsynlighetskalkulatoren:</w:t>
      </w:r>
    </w:p>
    <w:p w:rsidR="00036509" w:rsidRDefault="00036509" w:rsidP="00036509">
      <w:r w:rsidRPr="00036509">
        <w:rPr>
          <w:u w:val="double"/>
        </w:rPr>
        <w:t>Vi ser at svaret er det samme, sannsynligheten er 27.5 %</w:t>
      </w:r>
    </w:p>
    <w:p w:rsidR="00036509" w:rsidRDefault="00036509" w:rsidP="00036509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4</w:t>
      </w:r>
      <w:r w:rsidR="0062776D">
        <w:rPr>
          <w:b/>
          <w:sz w:val="24"/>
          <w:szCs w:val="24"/>
        </w:rPr>
        <w:t xml:space="preserve"> Alternativ I</w:t>
      </w:r>
    </w:p>
    <w:p w:rsidR="009376C6" w:rsidRPr="009376C6" w:rsidRDefault="009376C6" w:rsidP="00036509">
      <w:r>
        <w:t>a.</w:t>
      </w:r>
    </w:p>
    <w:p w:rsidR="00036509" w:rsidRDefault="000929B8" w:rsidP="00036509">
      <w:r>
        <w:t>Vi ser at volumet av e</w:t>
      </w:r>
      <w:r w:rsidR="00E80166">
        <w:t>i eske med høyde x er, (30-4</w:t>
      </w:r>
      <w:proofErr w:type="gramStart"/>
      <w:r w:rsidR="00E80166">
        <w:t>x)(</w:t>
      </w:r>
      <w:proofErr w:type="gramEnd"/>
      <w:r w:rsidR="00E80166">
        <w:t>2</w:t>
      </w:r>
      <w:r>
        <w:t>0-2x)x og får da denne tabellen: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1358"/>
        <w:gridCol w:w="551"/>
        <w:gridCol w:w="551"/>
        <w:gridCol w:w="551"/>
        <w:gridCol w:w="551"/>
      </w:tblGrid>
      <w:tr w:rsidR="000929B8" w:rsidTr="000929B8">
        <w:tc>
          <w:tcPr>
            <w:tcW w:w="0" w:type="auto"/>
          </w:tcPr>
          <w:p w:rsidR="000929B8" w:rsidRPr="000929B8" w:rsidRDefault="000929B8" w:rsidP="00036509">
            <w:pPr>
              <w:rPr>
                <w:vertAlign w:val="superscript"/>
              </w:rPr>
            </w:pPr>
            <w:r>
              <w:t>Høyde x i cm</w:t>
            </w:r>
          </w:p>
        </w:tc>
        <w:tc>
          <w:tcPr>
            <w:tcW w:w="0" w:type="auto"/>
          </w:tcPr>
          <w:p w:rsidR="000929B8" w:rsidRDefault="000929B8" w:rsidP="00036509">
            <w:r>
              <w:t>1</w:t>
            </w:r>
          </w:p>
        </w:tc>
        <w:tc>
          <w:tcPr>
            <w:tcW w:w="0" w:type="auto"/>
          </w:tcPr>
          <w:p w:rsidR="000929B8" w:rsidRDefault="000929B8" w:rsidP="00036509">
            <w:r>
              <w:t>2</w:t>
            </w:r>
          </w:p>
        </w:tc>
        <w:tc>
          <w:tcPr>
            <w:tcW w:w="0" w:type="auto"/>
          </w:tcPr>
          <w:p w:rsidR="000929B8" w:rsidRDefault="000929B8" w:rsidP="00036509">
            <w:r>
              <w:t>3</w:t>
            </w:r>
          </w:p>
        </w:tc>
        <w:tc>
          <w:tcPr>
            <w:tcW w:w="0" w:type="auto"/>
          </w:tcPr>
          <w:p w:rsidR="000929B8" w:rsidRDefault="000929B8" w:rsidP="00036509">
            <w:r>
              <w:t>4</w:t>
            </w:r>
          </w:p>
        </w:tc>
      </w:tr>
      <w:tr w:rsidR="000929B8" w:rsidTr="000929B8">
        <w:tc>
          <w:tcPr>
            <w:tcW w:w="0" w:type="auto"/>
          </w:tcPr>
          <w:p w:rsidR="000929B8" w:rsidRPr="000929B8" w:rsidRDefault="000929B8" w:rsidP="00036509">
            <w:pPr>
              <w:rPr>
                <w:vertAlign w:val="superscript"/>
              </w:rPr>
            </w:pPr>
            <w:r>
              <w:t>Volum i cm</w:t>
            </w:r>
            <w:r>
              <w:rPr>
                <w:vertAlign w:val="superscript"/>
              </w:rPr>
              <w:t>3</w:t>
            </w:r>
          </w:p>
        </w:tc>
        <w:tc>
          <w:tcPr>
            <w:tcW w:w="0" w:type="auto"/>
          </w:tcPr>
          <w:p w:rsidR="000929B8" w:rsidRDefault="000929B8" w:rsidP="00036509">
            <w:r>
              <w:t>468</w:t>
            </w:r>
          </w:p>
        </w:tc>
        <w:tc>
          <w:tcPr>
            <w:tcW w:w="0" w:type="auto"/>
          </w:tcPr>
          <w:p w:rsidR="000929B8" w:rsidRDefault="000929B8" w:rsidP="00036509">
            <w:r>
              <w:t>704</w:t>
            </w:r>
          </w:p>
        </w:tc>
        <w:tc>
          <w:tcPr>
            <w:tcW w:w="0" w:type="auto"/>
          </w:tcPr>
          <w:p w:rsidR="000929B8" w:rsidRDefault="000929B8" w:rsidP="00036509">
            <w:r>
              <w:t>756</w:t>
            </w:r>
          </w:p>
        </w:tc>
        <w:tc>
          <w:tcPr>
            <w:tcW w:w="0" w:type="auto"/>
          </w:tcPr>
          <w:p w:rsidR="000929B8" w:rsidRDefault="000929B8" w:rsidP="00036509">
            <w:r>
              <w:t>672</w:t>
            </w:r>
          </w:p>
        </w:tc>
      </w:tr>
    </w:tbl>
    <w:p w:rsidR="000929B8" w:rsidRDefault="000929B8" w:rsidP="00036509"/>
    <w:p w:rsidR="00E80166" w:rsidRDefault="000929B8" w:rsidP="00036509">
      <w:r>
        <w:t>b.</w:t>
      </w:r>
    </w:p>
    <w:p w:rsidR="009376C6" w:rsidRDefault="009376C6" w:rsidP="00036509">
      <w:r>
        <w:lastRenderedPageBreak/>
        <w:t>1.</w:t>
      </w:r>
    </w:p>
    <w:p w:rsidR="009376C6" w:rsidRDefault="009376C6" w:rsidP="00036509">
      <w:r w:rsidRPr="009376C6">
        <w:rPr>
          <w:noProof/>
          <w:lang w:eastAsia="nb-NO"/>
        </w:rPr>
        <w:drawing>
          <wp:anchor distT="0" distB="0" distL="114300" distR="114300" simplePos="0" relativeHeight="251679744" behindDoc="0" locked="0" layoutInCell="1" allowOverlap="1" wp14:anchorId="25004ECE" wp14:editId="7ADEDD44">
            <wp:simplePos x="0" y="0"/>
            <wp:positionH relativeFrom="margin">
              <wp:align>left</wp:align>
            </wp:positionH>
            <wp:positionV relativeFrom="paragraph">
              <wp:posOffset>434567</wp:posOffset>
            </wp:positionV>
            <wp:extent cx="1699260" cy="641985"/>
            <wp:effectExtent l="0" t="0" r="0" b="5715"/>
            <wp:wrapTopAndBottom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707134" cy="6450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Vi har kopiert tabellen </w:t>
      </w:r>
      <w:r w:rsidR="00A857A2">
        <w:t xml:space="preserve">inn </w:t>
      </w:r>
      <w:r>
        <w:t xml:space="preserve">i regnearket, H-klikket og trykket lag tabell. Deretter bruker vi kommandoen «Reg </w:t>
      </w:r>
      <w:proofErr w:type="spellStart"/>
      <w:r>
        <w:t>Poly</w:t>
      </w:r>
      <w:proofErr w:type="spellEnd"/>
      <w:r>
        <w:t xml:space="preserve"> (l1,3)»</w:t>
      </w:r>
    </w:p>
    <w:p w:rsidR="009376C6" w:rsidRDefault="009376C6" w:rsidP="00036509">
      <w:r>
        <w:t>2.</w:t>
      </w:r>
    </w:p>
    <w:p w:rsidR="000929B8" w:rsidRDefault="000929B8" w:rsidP="00036509">
      <w:r>
        <w:t xml:space="preserve">Med ide ovenfor blir </w:t>
      </w:r>
      <w:r w:rsidRPr="000929B8">
        <w:rPr>
          <w:position w:val="-14"/>
        </w:rPr>
        <w:object w:dxaOrig="4720" w:dyaOrig="400">
          <v:shape id="_x0000_i1038" type="#_x0000_t75" style="width:235.85pt;height:19.85pt" o:ole="">
            <v:imagedata r:id="rId43" o:title=""/>
          </v:shape>
          <o:OLEObject Type="Embed" ProgID="Equation.DSMT4" ShapeID="_x0000_i1038" DrawAspect="Content" ObjectID="_1672592185" r:id="rId44"/>
        </w:object>
      </w:r>
      <w:r>
        <w:t xml:space="preserve"> </w:t>
      </w:r>
    </w:p>
    <w:p w:rsidR="000929B8" w:rsidRDefault="009376C6" w:rsidP="00036509">
      <w:r>
        <w:t>I begge tilfeller får vi formelen fra oppgaven.</w:t>
      </w:r>
    </w:p>
    <w:p w:rsidR="009B3F1E" w:rsidRDefault="009B3F1E" w:rsidP="00036509">
      <w:r>
        <w:t>c.</w:t>
      </w:r>
    </w:p>
    <w:p w:rsidR="00DC298B" w:rsidRDefault="00A74CBE" w:rsidP="00036509">
      <w:r w:rsidRPr="00DC298B">
        <w:rPr>
          <w:noProof/>
          <w:lang w:eastAsia="nb-NO"/>
        </w:rPr>
        <w:drawing>
          <wp:anchor distT="0" distB="0" distL="114300" distR="114300" simplePos="0" relativeHeight="251681792" behindDoc="1" locked="0" layoutInCell="1" allowOverlap="1" wp14:anchorId="1CEBBBFA" wp14:editId="32CBFD9C">
            <wp:simplePos x="0" y="0"/>
            <wp:positionH relativeFrom="margin">
              <wp:align>left</wp:align>
            </wp:positionH>
            <wp:positionV relativeFrom="paragraph">
              <wp:posOffset>744807</wp:posOffset>
            </wp:positionV>
            <wp:extent cx="1431925" cy="1225550"/>
            <wp:effectExtent l="0" t="0" r="0" b="0"/>
            <wp:wrapTight wrapText="bothSides">
              <wp:wrapPolygon edited="0">
                <wp:start x="0" y="0"/>
                <wp:lineTo x="0" y="21152"/>
                <wp:lineTo x="21265" y="21152"/>
                <wp:lineTo x="21265" y="0"/>
                <wp:lineTo x="0" y="0"/>
              </wp:wrapPolygon>
            </wp:wrapTight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31925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DC298B">
        <w:rPr>
          <w:noProof/>
          <w:lang w:eastAsia="nb-NO"/>
        </w:rPr>
        <w:drawing>
          <wp:anchor distT="0" distB="0" distL="114300" distR="114300" simplePos="0" relativeHeight="251683840" behindDoc="0" locked="0" layoutInCell="1" allowOverlap="1" wp14:anchorId="7765C568" wp14:editId="0C67E19D">
            <wp:simplePos x="0" y="0"/>
            <wp:positionH relativeFrom="column">
              <wp:posOffset>1696265</wp:posOffset>
            </wp:positionH>
            <wp:positionV relativeFrom="paragraph">
              <wp:posOffset>693336</wp:posOffset>
            </wp:positionV>
            <wp:extent cx="2984500" cy="3452495"/>
            <wp:effectExtent l="0" t="0" r="6350" b="0"/>
            <wp:wrapTopAndBottom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984500" cy="34524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B3F1E">
        <w:t>I GG definerer vi V</w:t>
      </w:r>
      <w:r w:rsidR="00A857A2">
        <w:t>(x)</w:t>
      </w:r>
      <w:r w:rsidR="009B3F1E">
        <w:t xml:space="preserve">, </w:t>
      </w:r>
      <w:proofErr w:type="gramStart"/>
      <w:r w:rsidR="009B3F1E">
        <w:t>V’</w:t>
      </w:r>
      <w:r w:rsidR="00A857A2">
        <w:t>(</w:t>
      </w:r>
      <w:proofErr w:type="gramEnd"/>
      <w:r w:rsidR="00A857A2">
        <w:t>x)</w:t>
      </w:r>
      <w:r w:rsidR="009B3F1E">
        <w:t xml:space="preserve"> og V’’</w:t>
      </w:r>
      <w:r w:rsidR="00A857A2">
        <w:t>(x)</w:t>
      </w:r>
      <w:r w:rsidR="009B3F1E">
        <w:t xml:space="preserve"> </w:t>
      </w:r>
      <w:r>
        <w:t xml:space="preserve"> og </w:t>
      </w:r>
      <w:r w:rsidR="009B3F1E">
        <w:t xml:space="preserve">finner de x-verdiene som gir V’ lik null. Sjekker fortegnet til V’’ </w:t>
      </w:r>
      <w:r>
        <w:t xml:space="preserve">for den ene av disse verdiene </w:t>
      </w:r>
      <w:r w:rsidR="009B3F1E">
        <w:t xml:space="preserve">og kan dermed avgjøre </w:t>
      </w:r>
      <w:r w:rsidR="00DC298B">
        <w:t>hvilken x-verdi som gir størst volum. Begge løsningene kan ikke gi maksimum.</w:t>
      </w:r>
    </w:p>
    <w:p w:rsidR="00A74CBE" w:rsidRDefault="009B3F1E" w:rsidP="00036509">
      <w:r>
        <w:t xml:space="preserve"> </w:t>
      </w:r>
      <w:r w:rsidR="00DC298B">
        <w:t xml:space="preserve">    </w:t>
      </w:r>
    </w:p>
    <w:p w:rsidR="009376C6" w:rsidRPr="00A74CBE" w:rsidRDefault="0062776D" w:rsidP="00036509">
      <w:r>
        <w:rPr>
          <w:u w:val="double"/>
        </w:rPr>
        <w:t>Eska har</w:t>
      </w:r>
      <w:r w:rsidR="00DC298B" w:rsidRPr="00DC298B">
        <w:rPr>
          <w:u w:val="double"/>
        </w:rPr>
        <w:t xml:space="preserve"> størst</w:t>
      </w:r>
      <w:r>
        <w:rPr>
          <w:u w:val="double"/>
        </w:rPr>
        <w:t xml:space="preserve"> volum</w:t>
      </w:r>
      <w:r w:rsidR="00DC298B" w:rsidRPr="00DC298B">
        <w:rPr>
          <w:u w:val="double"/>
        </w:rPr>
        <w:t xml:space="preserve"> når høyden x = 2.83 cm. Volumet er da 758 cm</w:t>
      </w:r>
      <w:r w:rsidR="00DC298B" w:rsidRPr="00DC298B">
        <w:rPr>
          <w:u w:val="double"/>
          <w:vertAlign w:val="superscript"/>
        </w:rPr>
        <w:t>3</w:t>
      </w:r>
    </w:p>
    <w:p w:rsidR="00A74CBE" w:rsidRDefault="00A74CBE" w:rsidP="00036509"/>
    <w:p w:rsidR="00036509" w:rsidRDefault="001D28DA" w:rsidP="00036509">
      <w:r>
        <w:t>d.</w:t>
      </w:r>
    </w:p>
    <w:p w:rsidR="001D28DA" w:rsidRPr="00036509" w:rsidRDefault="00E80166" w:rsidP="00036509">
      <w:r w:rsidRPr="00E80166">
        <w:rPr>
          <w:noProof/>
          <w:lang w:eastAsia="nb-NO"/>
        </w:rPr>
        <w:drawing>
          <wp:anchor distT="0" distB="0" distL="114300" distR="114300" simplePos="0" relativeHeight="251685888" behindDoc="0" locked="0" layoutInCell="1" allowOverlap="1" wp14:anchorId="3FC0FD65" wp14:editId="6745AC9D">
            <wp:simplePos x="0" y="0"/>
            <wp:positionH relativeFrom="margin">
              <wp:align>left</wp:align>
            </wp:positionH>
            <wp:positionV relativeFrom="paragraph">
              <wp:posOffset>238173</wp:posOffset>
            </wp:positionV>
            <wp:extent cx="2052955" cy="346075"/>
            <wp:effectExtent l="0" t="0" r="4445" b="0"/>
            <wp:wrapTopAndBottom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2052955" cy="346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D28DA">
        <w:t xml:space="preserve">Nå får vi volumet til </w:t>
      </w:r>
      <w:r>
        <w:t xml:space="preserve">å bli </w:t>
      </w:r>
    </w:p>
    <w:p w:rsidR="00036509" w:rsidRDefault="00E80166" w:rsidP="00036509">
      <w:r>
        <w:t xml:space="preserve">Vi tegnet grafen til denne i samme koordinatsystem som grafen til </w:t>
      </w:r>
      <w:proofErr w:type="gramStart"/>
      <w:r>
        <w:t>V :</w:t>
      </w:r>
      <w:proofErr w:type="gramEnd"/>
    </w:p>
    <w:p w:rsidR="00E80166" w:rsidRPr="00036509" w:rsidRDefault="00E80166" w:rsidP="00036509">
      <w:r w:rsidRPr="00E80166">
        <w:rPr>
          <w:noProof/>
          <w:lang w:eastAsia="nb-NO"/>
        </w:rPr>
        <w:lastRenderedPageBreak/>
        <w:drawing>
          <wp:anchor distT="0" distB="0" distL="114300" distR="114300" simplePos="0" relativeHeight="251687936" behindDoc="0" locked="0" layoutInCell="1" allowOverlap="1" wp14:anchorId="76A765CC" wp14:editId="41F57D77">
            <wp:simplePos x="0" y="0"/>
            <wp:positionH relativeFrom="margin">
              <wp:align>left</wp:align>
            </wp:positionH>
            <wp:positionV relativeFrom="paragraph">
              <wp:posOffset>281940</wp:posOffset>
            </wp:positionV>
            <wp:extent cx="2233930" cy="1723390"/>
            <wp:effectExtent l="0" t="0" r="0" b="0"/>
            <wp:wrapTopAndBottom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2233930" cy="1723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74CBE" w:rsidRDefault="00A74CBE" w:rsidP="00036509"/>
    <w:p w:rsidR="00A74CBE" w:rsidRDefault="00E80166" w:rsidP="00036509">
      <w:pPr>
        <w:rPr>
          <w:u w:val="double"/>
        </w:rPr>
      </w:pPr>
      <w:r w:rsidRPr="00A74CBE">
        <w:rPr>
          <w:u w:val="double"/>
        </w:rPr>
        <w:t>Her ser vi</w:t>
      </w:r>
      <w:r w:rsidR="005653DE">
        <w:rPr>
          <w:u w:val="double"/>
        </w:rPr>
        <w:t xml:space="preserve"> (Den blå V</w:t>
      </w:r>
      <w:r w:rsidR="005653DE">
        <w:rPr>
          <w:u w:val="double"/>
          <w:vertAlign w:val="subscript"/>
        </w:rPr>
        <w:t>1</w:t>
      </w:r>
      <w:r w:rsidR="005653DE">
        <w:rPr>
          <w:u w:val="double"/>
        </w:rPr>
        <w:t xml:space="preserve"> grafen på figuren)</w:t>
      </w:r>
      <w:r w:rsidRPr="00A74CBE">
        <w:rPr>
          <w:u w:val="double"/>
        </w:rPr>
        <w:t xml:space="preserve"> </w:t>
      </w:r>
      <w:r w:rsidR="005653DE">
        <w:rPr>
          <w:u w:val="double"/>
        </w:rPr>
        <w:t>at dersom vi bretter langsiden</w:t>
      </w:r>
      <w:r w:rsidRPr="00A74CBE">
        <w:rPr>
          <w:u w:val="double"/>
        </w:rPr>
        <w:t xml:space="preserve"> 2 ganger får vi ikke like stort maksimalt volum som nå</w:t>
      </w:r>
      <w:r w:rsidR="005653DE">
        <w:rPr>
          <w:u w:val="double"/>
        </w:rPr>
        <w:t>r</w:t>
      </w:r>
      <w:r w:rsidRPr="00A74CBE">
        <w:rPr>
          <w:u w:val="double"/>
        </w:rPr>
        <w:t xml:space="preserve"> vi bretter </w:t>
      </w:r>
      <w:r w:rsidR="005653DE">
        <w:rPr>
          <w:u w:val="double"/>
        </w:rPr>
        <w:t>kortsiden</w:t>
      </w:r>
      <w:r w:rsidRPr="00A74CBE">
        <w:rPr>
          <w:u w:val="double"/>
        </w:rPr>
        <w:t xml:space="preserve"> 2 ganger</w:t>
      </w:r>
      <w:r w:rsidR="005653DE">
        <w:rPr>
          <w:u w:val="double"/>
        </w:rPr>
        <w:t xml:space="preserve"> (Den mørke V grafen på figuren)</w:t>
      </w:r>
    </w:p>
    <w:p w:rsidR="00F17E15" w:rsidRDefault="00D91545" w:rsidP="00A74CBE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Oppgave 4 Alternativ </w:t>
      </w:r>
      <w:r w:rsidR="0062776D">
        <w:rPr>
          <w:b/>
          <w:sz w:val="24"/>
          <w:szCs w:val="24"/>
        </w:rPr>
        <w:t>II</w:t>
      </w:r>
    </w:p>
    <w:p w:rsidR="00D91545" w:rsidRPr="00D91545" w:rsidRDefault="00D91545" w:rsidP="00A74CBE">
      <w:r>
        <w:t>a.</w:t>
      </w:r>
    </w:p>
    <w:p w:rsidR="007D6CFC" w:rsidRDefault="007D6CFC" w:rsidP="00A74CBE">
      <w:r w:rsidRPr="007D6CFC">
        <w:rPr>
          <w:noProof/>
          <w:lang w:eastAsia="nb-NO"/>
        </w:rPr>
        <w:drawing>
          <wp:anchor distT="0" distB="0" distL="114300" distR="114300" simplePos="0" relativeHeight="251692032" behindDoc="0" locked="0" layoutInCell="1" allowOverlap="1" wp14:anchorId="1DC1F1F5" wp14:editId="5D75D427">
            <wp:simplePos x="0" y="0"/>
            <wp:positionH relativeFrom="margin">
              <wp:align>left</wp:align>
            </wp:positionH>
            <wp:positionV relativeFrom="paragraph">
              <wp:posOffset>375273</wp:posOffset>
            </wp:positionV>
            <wp:extent cx="1405890" cy="243205"/>
            <wp:effectExtent l="0" t="0" r="3810" b="4445"/>
            <wp:wrapTopAndBottom/>
            <wp:docPr id="17" name="Bil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1405890" cy="2432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Vi kopierer tabellen i</w:t>
      </w:r>
      <w:r w:rsidR="00D91545">
        <w:t xml:space="preserve"> oppgaven til</w:t>
      </w:r>
      <w:r>
        <w:t xml:space="preserve"> regnearket i GG, trykker lag liste og bruker </w:t>
      </w:r>
    </w:p>
    <w:p w:rsidR="007D6CFC" w:rsidRDefault="007D6CFC" w:rsidP="00A74CBE">
      <w:r w:rsidRPr="007D6CFC">
        <w:rPr>
          <w:noProof/>
          <w:lang w:eastAsia="nb-NO"/>
        </w:rPr>
        <w:drawing>
          <wp:anchor distT="0" distB="0" distL="114300" distR="114300" simplePos="0" relativeHeight="251689984" behindDoc="0" locked="0" layoutInCell="1" allowOverlap="1" wp14:anchorId="54B35E13" wp14:editId="4CEF9042">
            <wp:simplePos x="0" y="0"/>
            <wp:positionH relativeFrom="margin">
              <wp:align>left</wp:align>
            </wp:positionH>
            <wp:positionV relativeFrom="paragraph">
              <wp:posOffset>611517</wp:posOffset>
            </wp:positionV>
            <wp:extent cx="3407410" cy="1312545"/>
            <wp:effectExtent l="0" t="0" r="2540" b="1905"/>
            <wp:wrapTopAndBottom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3407410" cy="1312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653DE" w:rsidRDefault="005653DE" w:rsidP="007D6CFC"/>
    <w:p w:rsidR="007D6CFC" w:rsidRDefault="00EE0082" w:rsidP="007D6CFC">
      <w:r>
        <w:t xml:space="preserve">Vi får altså at </w:t>
      </w:r>
      <w:r w:rsidRPr="00EE0082">
        <w:rPr>
          <w:position w:val="-20"/>
        </w:rPr>
        <w:object w:dxaOrig="1820" w:dyaOrig="460">
          <v:shape id="_x0000_i1039" type="#_x0000_t75" style="width:91.1pt;height:22.8pt" o:ole="">
            <v:imagedata r:id="rId51" o:title=""/>
          </v:shape>
          <o:OLEObject Type="Embed" ProgID="Equation.DSMT4" ShapeID="_x0000_i1039" DrawAspect="Content" ObjectID="_1672592186" r:id="rId52"/>
        </w:object>
      </w:r>
      <w:r>
        <w:t xml:space="preserve"> </w:t>
      </w:r>
    </w:p>
    <w:p w:rsidR="00D91545" w:rsidRDefault="00D91545" w:rsidP="007D6CFC">
      <w:r>
        <w:t>b.</w:t>
      </w:r>
    </w:p>
    <w:p w:rsidR="00D91545" w:rsidRDefault="00D93BFC" w:rsidP="007D6CFC">
      <w:r w:rsidRPr="00D93BFC">
        <w:rPr>
          <w:noProof/>
          <w:lang w:eastAsia="nb-NO"/>
        </w:rPr>
        <w:drawing>
          <wp:anchor distT="0" distB="0" distL="114300" distR="114300" simplePos="0" relativeHeight="251702272" behindDoc="0" locked="0" layoutInCell="1" allowOverlap="1" wp14:anchorId="1009EA90" wp14:editId="0EC99656">
            <wp:simplePos x="0" y="0"/>
            <wp:positionH relativeFrom="margin">
              <wp:posOffset>57150</wp:posOffset>
            </wp:positionH>
            <wp:positionV relativeFrom="paragraph">
              <wp:posOffset>246380</wp:posOffset>
            </wp:positionV>
            <wp:extent cx="3131820" cy="2181860"/>
            <wp:effectExtent l="0" t="0" r="0" b="8890"/>
            <wp:wrapTopAndBottom/>
            <wp:docPr id="22" name="Bil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131820" cy="2181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1545">
        <w:t>Vi definerer funksjonen g</w:t>
      </w:r>
      <w:r w:rsidR="002F7B10">
        <w:t xml:space="preserve"> </w:t>
      </w:r>
      <w:r w:rsidR="00D91545">
        <w:t xml:space="preserve">i GG og tegner </w:t>
      </w:r>
      <w:r w:rsidR="002F7B10">
        <w:t xml:space="preserve">grafen </w:t>
      </w:r>
      <w:r w:rsidR="00D91545">
        <w:t>der</w:t>
      </w:r>
      <w:r w:rsidR="002F7B10">
        <w:t>:</w:t>
      </w:r>
    </w:p>
    <w:p w:rsidR="00D93BFC" w:rsidRDefault="00D93BFC" w:rsidP="007D6CFC"/>
    <w:p w:rsidR="00D91545" w:rsidRDefault="000123A2" w:rsidP="007D6CFC">
      <w:r>
        <w:t>Vi har merket av punktet (0, 1469.5)</w:t>
      </w:r>
      <w:r w:rsidR="00D93BFC">
        <w:t xml:space="preserve"> på grafen til g. </w:t>
      </w:r>
      <w:r w:rsidR="00D93BFC" w:rsidRPr="00D93BFC">
        <w:rPr>
          <w:u w:val="double"/>
        </w:rPr>
        <w:t>Dette</w:t>
      </w:r>
      <w:r w:rsidRPr="00D93BFC">
        <w:rPr>
          <w:u w:val="double"/>
        </w:rPr>
        <w:t xml:space="preserve"> viser at det er ca 1470 insekter når x = 0</w:t>
      </w:r>
      <w:r>
        <w:t>.</w:t>
      </w:r>
    </w:p>
    <w:p w:rsidR="000123A2" w:rsidRDefault="000123A2" w:rsidP="007D6CFC">
      <w:r>
        <w:t>c.</w:t>
      </w:r>
    </w:p>
    <w:p w:rsidR="000123A2" w:rsidRDefault="000123A2" w:rsidP="007D6CFC">
      <w:pPr>
        <w:rPr>
          <w:u w:val="double"/>
        </w:rPr>
      </w:pPr>
      <w:r>
        <w:t>I aksekorset har vi også tegnet inn linja y = 100 000 (</w:t>
      </w:r>
      <w:r w:rsidR="007A727F">
        <w:t>i</w:t>
      </w:r>
      <w:r>
        <w:t xml:space="preserve">nsekter) og ser at linja skjærer g(x) når x = 21.99. Dette betyr at </w:t>
      </w:r>
      <w:r w:rsidRPr="000123A2">
        <w:rPr>
          <w:u w:val="double"/>
        </w:rPr>
        <w:t>det er 100 000 insekter etter 22 døgn</w:t>
      </w:r>
    </w:p>
    <w:p w:rsidR="000123A2" w:rsidRDefault="000123A2" w:rsidP="007D6CFC">
      <w:r w:rsidRPr="000123A2">
        <w:t>Her er regningene i GG så langt:</w:t>
      </w:r>
    </w:p>
    <w:p w:rsidR="000123A2" w:rsidRPr="000123A2" w:rsidRDefault="000123A2" w:rsidP="007D6CFC">
      <w:r w:rsidRPr="000123A2">
        <w:rPr>
          <w:noProof/>
          <w:lang w:eastAsia="nb-NO"/>
        </w:rPr>
        <w:drawing>
          <wp:anchor distT="0" distB="0" distL="114300" distR="114300" simplePos="0" relativeHeight="251698176" behindDoc="0" locked="0" layoutInCell="1" allowOverlap="1" wp14:anchorId="702FA40C" wp14:editId="7E5EFD9F">
            <wp:simplePos x="0" y="0"/>
            <wp:positionH relativeFrom="column">
              <wp:posOffset>2081482</wp:posOffset>
            </wp:positionH>
            <wp:positionV relativeFrom="paragraph">
              <wp:posOffset>302176</wp:posOffset>
            </wp:positionV>
            <wp:extent cx="1952898" cy="581106"/>
            <wp:effectExtent l="0" t="0" r="9525" b="9525"/>
            <wp:wrapTopAndBottom/>
            <wp:docPr id="20" name="Bild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952898" cy="58110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0123A2">
        <w:rPr>
          <w:noProof/>
          <w:lang w:eastAsia="nb-NO"/>
        </w:rPr>
        <w:drawing>
          <wp:anchor distT="0" distB="0" distL="114300" distR="114300" simplePos="0" relativeHeight="251696128" behindDoc="1" locked="0" layoutInCell="1" allowOverlap="1" wp14:anchorId="3A617DE6" wp14:editId="699F943A">
            <wp:simplePos x="0" y="0"/>
            <wp:positionH relativeFrom="margin">
              <wp:align>left</wp:align>
            </wp:positionH>
            <wp:positionV relativeFrom="paragraph">
              <wp:posOffset>283845</wp:posOffset>
            </wp:positionV>
            <wp:extent cx="1949450" cy="2169795"/>
            <wp:effectExtent l="0" t="0" r="0" b="1905"/>
            <wp:wrapTight wrapText="bothSides">
              <wp:wrapPolygon edited="0">
                <wp:start x="0" y="0"/>
                <wp:lineTo x="0" y="21429"/>
                <wp:lineTo x="21319" y="21429"/>
                <wp:lineTo x="21319" y="0"/>
                <wp:lineTo x="0" y="0"/>
              </wp:wrapPolygon>
            </wp:wrapTight>
            <wp:docPr id="19" name="Bild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949450" cy="2169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123A2" w:rsidRDefault="000123A2" w:rsidP="00A74CBE">
      <w:r>
        <w:t xml:space="preserve">           </w:t>
      </w:r>
    </w:p>
    <w:p w:rsidR="00C95AB0" w:rsidRDefault="000123A2" w:rsidP="000123A2">
      <w:pPr>
        <w:rPr>
          <w:u w:val="double"/>
        </w:rPr>
      </w:pPr>
      <w:r>
        <w:t xml:space="preserve">Her har vi </w:t>
      </w:r>
      <w:r w:rsidRPr="00C95AB0">
        <w:rPr>
          <w:u w:val="double"/>
        </w:rPr>
        <w:t xml:space="preserve">regnet ut at g(x) = 100 000 når x = 21.99, altså </w:t>
      </w:r>
      <w:r w:rsidR="00C95AB0">
        <w:rPr>
          <w:u w:val="double"/>
        </w:rPr>
        <w:t xml:space="preserve">etter </w:t>
      </w:r>
      <w:r w:rsidR="00C95AB0" w:rsidRPr="00C95AB0">
        <w:rPr>
          <w:u w:val="double"/>
        </w:rPr>
        <w:t>ca</w:t>
      </w:r>
      <w:r w:rsidR="00C95AB0">
        <w:rPr>
          <w:u w:val="double"/>
        </w:rPr>
        <w:t xml:space="preserve"> 22 døg</w:t>
      </w:r>
      <w:r w:rsidR="00C95AB0" w:rsidRPr="00C95AB0">
        <w:rPr>
          <w:u w:val="double"/>
        </w:rPr>
        <w:t>n</w:t>
      </w:r>
    </w:p>
    <w:p w:rsidR="007D6CFC" w:rsidRDefault="007D6CFC" w:rsidP="00C95AB0"/>
    <w:p w:rsidR="00C95AB0" w:rsidRDefault="00C95AB0" w:rsidP="00C95AB0"/>
    <w:p w:rsidR="00C95AB0" w:rsidRDefault="00C95AB0" w:rsidP="00C95AB0"/>
    <w:p w:rsidR="00C95AB0" w:rsidRDefault="00C95AB0" w:rsidP="00C95AB0">
      <w:r w:rsidRPr="00C95AB0">
        <w:rPr>
          <w:noProof/>
          <w:lang w:eastAsia="nb-NO"/>
        </w:rPr>
        <w:drawing>
          <wp:anchor distT="0" distB="0" distL="114300" distR="114300" simplePos="0" relativeHeight="251700224" behindDoc="1" locked="0" layoutInCell="1" allowOverlap="1" wp14:anchorId="382BF4D9" wp14:editId="76796B45">
            <wp:simplePos x="0" y="0"/>
            <wp:positionH relativeFrom="margin">
              <wp:align>left</wp:align>
            </wp:positionH>
            <wp:positionV relativeFrom="paragraph">
              <wp:posOffset>255234</wp:posOffset>
            </wp:positionV>
            <wp:extent cx="1638935" cy="981710"/>
            <wp:effectExtent l="0" t="0" r="0" b="8890"/>
            <wp:wrapTight wrapText="bothSides">
              <wp:wrapPolygon edited="0">
                <wp:start x="0" y="0"/>
                <wp:lineTo x="0" y="21376"/>
                <wp:lineTo x="21341" y="21376"/>
                <wp:lineTo x="21341" y="0"/>
                <wp:lineTo x="0" y="0"/>
              </wp:wrapPolygon>
            </wp:wrapTight>
            <wp:docPr id="21" name="Bil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638935" cy="981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d. </w:t>
      </w:r>
    </w:p>
    <w:p w:rsidR="00D93BFC" w:rsidRDefault="00C95AB0" w:rsidP="00C95AB0">
      <w:r>
        <w:t xml:space="preserve">Her ser vi at vi har plottet punktet C på grafen til g etter 28 døgn og trukket en tangent til grafen i dette punktet. Tangenten har stigningstall k = 7331 insekter / døgn, </w:t>
      </w:r>
      <w:r w:rsidRPr="00D93BFC">
        <w:rPr>
          <w:u w:val="double"/>
        </w:rPr>
        <w:t>som betyr at antall insekter øker med 7331 stk per døgn etter 28 døgn.</w:t>
      </w:r>
      <w:r w:rsidR="00D93BFC">
        <w:t xml:space="preserve"> </w:t>
      </w:r>
    </w:p>
    <w:p w:rsidR="00D93BFC" w:rsidRDefault="00D93BFC" w:rsidP="00D93BFC"/>
    <w:p w:rsidR="00C95AB0" w:rsidRDefault="00D93BFC" w:rsidP="00D93BFC">
      <w:r>
        <w:t>e.</w:t>
      </w:r>
    </w:p>
    <w:p w:rsidR="00D93BFC" w:rsidRDefault="00D93BFC" w:rsidP="00D93BFC">
      <w:r>
        <w:t xml:space="preserve">Av regneuttrykket for g(x) ser vi at nevneren går mot 2 når x går mot uendelig fordi </w:t>
      </w:r>
      <w:r w:rsidRPr="00D93BFC">
        <w:rPr>
          <w:position w:val="-6"/>
        </w:rPr>
        <w:object w:dxaOrig="1980" w:dyaOrig="320">
          <v:shape id="_x0000_i1040" type="#_x0000_t75" style="width:99.2pt;height:16.15pt" o:ole="">
            <v:imagedata r:id="rId57" o:title=""/>
          </v:shape>
          <o:OLEObject Type="Embed" ProgID="Equation.DSMT4" ShapeID="_x0000_i1040" DrawAspect="Content" ObjectID="_1672592187" r:id="rId58"/>
        </w:object>
      </w:r>
      <w:r>
        <w:t xml:space="preserve">og da vil </w:t>
      </w:r>
      <w:r w:rsidR="007A727F" w:rsidRPr="007A727F">
        <w:rPr>
          <w:position w:val="-32"/>
        </w:rPr>
        <w:object w:dxaOrig="3640" w:dyaOrig="700">
          <v:shape id="_x0000_i1041" type="#_x0000_t75" style="width:182.2pt;height:35.25pt" o:ole="">
            <v:imagedata r:id="rId59" o:title=""/>
          </v:shape>
          <o:OLEObject Type="Embed" ProgID="Equation.DSMT4" ShapeID="_x0000_i1041" DrawAspect="Content" ObjectID="_1672592188" r:id="rId60"/>
        </w:object>
      </w:r>
      <w:r>
        <w:t xml:space="preserve"> </w:t>
      </w:r>
    </w:p>
    <w:p w:rsidR="007A727F" w:rsidRDefault="007A727F" w:rsidP="00D93BFC">
      <w:r>
        <w:t>Vi ser det samme av grafen til g.</w:t>
      </w:r>
    </w:p>
    <w:p w:rsidR="00330D2E" w:rsidRDefault="00D60854" w:rsidP="00D93BFC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5</w:t>
      </w:r>
    </w:p>
    <w:p w:rsidR="00D60854" w:rsidRDefault="00D60854" w:rsidP="00D93BFC">
      <w:r>
        <w:t>a.</w:t>
      </w:r>
      <w:r>
        <w:tab/>
        <w:t>Opplysningene i tek</w:t>
      </w:r>
      <w:r w:rsidR="00285010">
        <w:t>sten gir oss følgende ulikheter, der</w:t>
      </w:r>
      <w:r>
        <w:t xml:space="preserve"> x er antall kjoler og y antall skjørt</w:t>
      </w:r>
    </w:p>
    <w:p w:rsidR="00D60854" w:rsidRPr="00285010" w:rsidRDefault="00D60854" w:rsidP="00D93BFC">
      <w:r>
        <w:t>1)</w:t>
      </w:r>
      <w:r>
        <w:tab/>
        <w:t xml:space="preserve">De syr ikke et negativt antall kjoler eller skjørt, altså er </w:t>
      </w:r>
      <w:r w:rsidRPr="00285010">
        <w:rPr>
          <w:u w:val="thick"/>
        </w:rPr>
        <w:t xml:space="preserve">x </w:t>
      </w:r>
      <w:r w:rsidRPr="00285010">
        <w:rPr>
          <w:rFonts w:cstheme="minorHAnsi"/>
          <w:u w:val="thick"/>
        </w:rPr>
        <w:t>≥</w:t>
      </w:r>
      <w:r w:rsidRPr="00285010">
        <w:rPr>
          <w:u w:val="thick"/>
        </w:rPr>
        <w:t xml:space="preserve"> 0 og y </w:t>
      </w:r>
      <w:r w:rsidRPr="00285010">
        <w:rPr>
          <w:rFonts w:cstheme="minorHAnsi"/>
          <w:u w:val="thick"/>
        </w:rPr>
        <w:t>≥</w:t>
      </w:r>
      <w:r w:rsidRPr="00285010">
        <w:rPr>
          <w:u w:val="thick"/>
        </w:rPr>
        <w:t xml:space="preserve"> 0</w:t>
      </w:r>
    </w:p>
    <w:p w:rsidR="00D60854" w:rsidRDefault="00D60854" w:rsidP="00D93BFC">
      <w:r>
        <w:t>2)</w:t>
      </w:r>
      <w:r>
        <w:tab/>
        <w:t xml:space="preserve">Begrensningen i utlegg på hele arbeidet er </w:t>
      </w:r>
      <w:r w:rsidRPr="00D60854">
        <w:rPr>
          <w:position w:val="-24"/>
        </w:rPr>
        <w:object w:dxaOrig="5539" w:dyaOrig="620">
          <v:shape id="_x0000_i1042" type="#_x0000_t75" style="width:277pt;height:30.85pt" o:ole="">
            <v:imagedata r:id="rId61" o:title=""/>
          </v:shape>
          <o:OLEObject Type="Embed" ProgID="Equation.DSMT4" ShapeID="_x0000_i1042" DrawAspect="Content" ObjectID="_1672592189" r:id="rId62"/>
        </w:object>
      </w:r>
      <w:r>
        <w:t xml:space="preserve"> </w:t>
      </w:r>
    </w:p>
    <w:p w:rsidR="00D60854" w:rsidRDefault="00285010" w:rsidP="00D93BFC">
      <w:r>
        <w:t>3)</w:t>
      </w:r>
      <w:r>
        <w:tab/>
      </w:r>
      <w:r w:rsidR="00D60854">
        <w:t xml:space="preserve">Begrensingen i tid gir: </w:t>
      </w:r>
      <w:r w:rsidR="00D60854" w:rsidRPr="00C154B4">
        <w:t xml:space="preserve">4 x +1 y </w:t>
      </w:r>
      <w:r w:rsidR="00D60854" w:rsidRPr="00C154B4">
        <w:rPr>
          <w:rFonts w:cstheme="minorHAnsi"/>
        </w:rPr>
        <w:t xml:space="preserve">≤ </w:t>
      </w:r>
      <w:r w:rsidR="00D60854" w:rsidRPr="00C154B4">
        <w:t>60</w:t>
      </w:r>
      <w:r w:rsidR="00C154B4">
        <w:rPr>
          <w:u w:val="thick"/>
        </w:rPr>
        <w:t xml:space="preserve"> </w:t>
      </w:r>
      <w:r w:rsidR="00C154B4" w:rsidRPr="00C154B4">
        <w:rPr>
          <w:position w:val="-10"/>
          <w:u w:val="thick"/>
        </w:rPr>
        <w:object w:dxaOrig="1579" w:dyaOrig="320">
          <v:shape id="_x0000_i1043" type="#_x0000_t75" style="width:78.6pt;height:16.15pt" o:ole="">
            <v:imagedata r:id="rId63" o:title=""/>
          </v:shape>
          <o:OLEObject Type="Embed" ProgID="Equation.DSMT4" ShapeID="_x0000_i1043" DrawAspect="Content" ObjectID="_1672592190" r:id="rId64"/>
        </w:object>
      </w:r>
      <w:r w:rsidR="00C154B4">
        <w:rPr>
          <w:u w:val="thick"/>
        </w:rPr>
        <w:t xml:space="preserve"> </w:t>
      </w:r>
    </w:p>
    <w:p w:rsidR="00285010" w:rsidRDefault="00285010" w:rsidP="00D93BFC">
      <w:r>
        <w:t>4)</w:t>
      </w:r>
      <w:r>
        <w:tab/>
        <w:t xml:space="preserve">Begrensningene på prisen på stoffene er: </w:t>
      </w:r>
      <w:r w:rsidRPr="00285010">
        <w:rPr>
          <w:position w:val="-4"/>
        </w:rPr>
        <w:object w:dxaOrig="180" w:dyaOrig="279">
          <v:shape id="_x0000_i1044" type="#_x0000_t75" style="width:8.8pt;height:13.95pt" o:ole="">
            <v:imagedata r:id="rId65" o:title=""/>
          </v:shape>
          <o:OLEObject Type="Embed" ProgID="Equation.DSMT4" ShapeID="_x0000_i1044" DrawAspect="Content" ObjectID="_1672592191" r:id="rId66"/>
        </w:object>
      </w:r>
      <w:r>
        <w:t xml:space="preserve"> </w:t>
      </w:r>
    </w:p>
    <w:p w:rsidR="00285010" w:rsidRDefault="00285010" w:rsidP="00D93BFC">
      <w:r>
        <w:lastRenderedPageBreak/>
        <w:t>-</w:t>
      </w:r>
      <w:r>
        <w:tab/>
        <w:t xml:space="preserve">kjolene </w:t>
      </w:r>
      <w:r w:rsidRPr="00285010">
        <w:rPr>
          <w:position w:val="-24"/>
        </w:rPr>
        <w:object w:dxaOrig="3420" w:dyaOrig="620">
          <v:shape id="_x0000_i1045" type="#_x0000_t75" style="width:171.2pt;height:30.85pt" o:ole="">
            <v:imagedata r:id="rId67" o:title=""/>
          </v:shape>
          <o:OLEObject Type="Embed" ProgID="Equation.DSMT4" ShapeID="_x0000_i1045" DrawAspect="Content" ObjectID="_1672592192" r:id="rId68"/>
        </w:object>
      </w:r>
      <w:r>
        <w:t xml:space="preserve"> </w:t>
      </w:r>
    </w:p>
    <w:p w:rsidR="00285010" w:rsidRDefault="00285010" w:rsidP="00D93BFC">
      <w:r>
        <w:t>-</w:t>
      </w:r>
      <w:r>
        <w:tab/>
        <w:t xml:space="preserve">skjørtene </w:t>
      </w:r>
      <w:r w:rsidRPr="00285010">
        <w:rPr>
          <w:position w:val="-28"/>
        </w:rPr>
        <w:object w:dxaOrig="4099" w:dyaOrig="660">
          <v:shape id="_x0000_i1046" type="#_x0000_t75" style="width:205pt;height:33.05pt" o:ole="">
            <v:imagedata r:id="rId69" o:title=""/>
          </v:shape>
          <o:OLEObject Type="Embed" ProgID="Equation.DSMT4" ShapeID="_x0000_i1046" DrawAspect="Content" ObjectID="_1672592193" r:id="rId70"/>
        </w:object>
      </w:r>
      <w:r>
        <w:t xml:space="preserve"> </w:t>
      </w:r>
    </w:p>
    <w:p w:rsidR="00701CF5" w:rsidRDefault="00701CF5" w:rsidP="00D93BFC">
      <w:r>
        <w:t>Dermed har vi begrunnet alle ulikhetene i oppgaven.</w:t>
      </w:r>
    </w:p>
    <w:p w:rsidR="00701CF5" w:rsidRDefault="00C154B4" w:rsidP="00D93BFC">
      <w:r w:rsidRPr="00C154B4">
        <w:rPr>
          <w:noProof/>
          <w:lang w:eastAsia="nb-NO"/>
        </w:rPr>
        <w:drawing>
          <wp:anchor distT="0" distB="0" distL="114300" distR="114300" simplePos="0" relativeHeight="251704320" behindDoc="1" locked="0" layoutInCell="1" allowOverlap="1" wp14:anchorId="74B37429" wp14:editId="153A387D">
            <wp:simplePos x="0" y="0"/>
            <wp:positionH relativeFrom="column">
              <wp:posOffset>1395095</wp:posOffset>
            </wp:positionH>
            <wp:positionV relativeFrom="paragraph">
              <wp:posOffset>150755</wp:posOffset>
            </wp:positionV>
            <wp:extent cx="4387850" cy="391795"/>
            <wp:effectExtent l="0" t="0" r="0" b="8255"/>
            <wp:wrapTight wrapText="bothSides">
              <wp:wrapPolygon edited="0">
                <wp:start x="0" y="0"/>
                <wp:lineTo x="0" y="21005"/>
                <wp:lineTo x="21475" y="21005"/>
                <wp:lineTo x="21475" y="0"/>
                <wp:lineTo x="0" y="0"/>
              </wp:wrapPolygon>
            </wp:wrapTight>
            <wp:docPr id="23" name="Bild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4387850" cy="3917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068E">
        <w:t>b.</w:t>
      </w:r>
    </w:p>
    <w:p w:rsidR="005A068E" w:rsidRDefault="00D015EF" w:rsidP="00D93BFC">
      <w:r>
        <w:t>Vi har nå tastet</w:t>
      </w:r>
      <w:r w:rsidR="00C154B4">
        <w:t xml:space="preserve"> inn </w:t>
      </w:r>
    </w:p>
    <w:p w:rsidR="00285010" w:rsidRPr="00D60854" w:rsidRDefault="00865559" w:rsidP="00D93BFC">
      <w:r w:rsidRPr="00865559">
        <w:rPr>
          <w:noProof/>
          <w:lang w:eastAsia="nb-NO"/>
        </w:rPr>
        <w:drawing>
          <wp:anchor distT="0" distB="0" distL="114300" distR="114300" simplePos="0" relativeHeight="251708416" behindDoc="1" locked="0" layoutInCell="1" allowOverlap="1" wp14:anchorId="26724F27" wp14:editId="6BC2ADEF">
            <wp:simplePos x="0" y="0"/>
            <wp:positionH relativeFrom="margin">
              <wp:align>left</wp:align>
            </wp:positionH>
            <wp:positionV relativeFrom="paragraph">
              <wp:posOffset>381712</wp:posOffset>
            </wp:positionV>
            <wp:extent cx="1763395" cy="313055"/>
            <wp:effectExtent l="0" t="0" r="8255" b="0"/>
            <wp:wrapTight wrapText="bothSides">
              <wp:wrapPolygon edited="0">
                <wp:start x="0" y="0"/>
                <wp:lineTo x="0" y="19716"/>
                <wp:lineTo x="21468" y="19716"/>
                <wp:lineTo x="21468" y="0"/>
                <wp:lineTo x="0" y="0"/>
              </wp:wrapPolygon>
            </wp:wrapTight>
            <wp:docPr id="25" name="Bild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1763395" cy="313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154B4">
        <w:t xml:space="preserve">Grafen blir da, når vi også finner alle hjørnene med kommandoen </w:t>
      </w:r>
    </w:p>
    <w:p w:rsidR="00865559" w:rsidRDefault="00865559" w:rsidP="00D93BFC">
      <w:r w:rsidRPr="00865559">
        <w:rPr>
          <w:noProof/>
          <w:lang w:eastAsia="nb-NO"/>
        </w:rPr>
        <w:drawing>
          <wp:anchor distT="0" distB="0" distL="114300" distR="114300" simplePos="0" relativeHeight="251706368" behindDoc="0" locked="0" layoutInCell="1" allowOverlap="1" wp14:anchorId="7A9E7A57" wp14:editId="3EAA0633">
            <wp:simplePos x="0" y="0"/>
            <wp:positionH relativeFrom="margin">
              <wp:posOffset>2071396</wp:posOffset>
            </wp:positionH>
            <wp:positionV relativeFrom="paragraph">
              <wp:posOffset>198560</wp:posOffset>
            </wp:positionV>
            <wp:extent cx="2630805" cy="2609215"/>
            <wp:effectExtent l="0" t="0" r="0" b="635"/>
            <wp:wrapTopAndBottom/>
            <wp:docPr id="24" name="Bild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630805" cy="2609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65559" w:rsidRPr="00865559" w:rsidRDefault="00865559" w:rsidP="00865559"/>
    <w:p w:rsidR="00BF0E1F" w:rsidRDefault="002B0F16" w:rsidP="00865559">
      <w:r w:rsidRPr="002B0F16">
        <w:rPr>
          <w:noProof/>
          <w:lang w:eastAsia="nb-NO"/>
        </w:rPr>
        <w:drawing>
          <wp:anchor distT="0" distB="0" distL="114300" distR="114300" simplePos="0" relativeHeight="251714560" behindDoc="0" locked="0" layoutInCell="1" allowOverlap="1" wp14:anchorId="491F8E06" wp14:editId="45222286">
            <wp:simplePos x="0" y="0"/>
            <wp:positionH relativeFrom="margin">
              <wp:posOffset>121298</wp:posOffset>
            </wp:positionH>
            <wp:positionV relativeFrom="paragraph">
              <wp:posOffset>1006113</wp:posOffset>
            </wp:positionV>
            <wp:extent cx="2879090" cy="2771140"/>
            <wp:effectExtent l="0" t="0" r="0" b="0"/>
            <wp:wrapTopAndBottom/>
            <wp:docPr id="28" name="Bild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2879090" cy="2771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5559">
        <w:t>c.</w:t>
      </w:r>
      <w:r w:rsidR="00BF0E1F">
        <w:tab/>
        <w:t xml:space="preserve">Inntekten blir </w:t>
      </w:r>
      <w:proofErr w:type="gramStart"/>
      <w:r w:rsidR="00BF0E1F">
        <w:t>I(</w:t>
      </w:r>
      <w:proofErr w:type="gramEnd"/>
      <w:r w:rsidR="00BF0E1F">
        <w:t xml:space="preserve">x , y ) = 2200 x + 900 y. Vi tegner inntektsfunksjonen når </w:t>
      </w:r>
      <w:proofErr w:type="gramStart"/>
      <w:r w:rsidR="00BF0E1F">
        <w:t>I(</w:t>
      </w:r>
      <w:proofErr w:type="gramEnd"/>
      <w:r w:rsidR="00BF0E1F">
        <w:t>x, y) = 0</w:t>
      </w:r>
      <w:r w:rsidR="006B77A7">
        <w:t>. Dette er den svarte linja gjennom origo i figuren under.</w:t>
      </w:r>
      <w:r w:rsidR="00BF0E1F">
        <w:t xml:space="preserve"> </w:t>
      </w:r>
      <w:r w:rsidR="006B77A7">
        <w:t>Så</w:t>
      </w:r>
      <w:r w:rsidR="00BF0E1F">
        <w:t xml:space="preserve"> parallellforskyver</w:t>
      </w:r>
      <w:r w:rsidR="006B77A7">
        <w:t xml:space="preserve"> vi</w:t>
      </w:r>
      <w:r w:rsidR="00BF0E1F">
        <w:t xml:space="preserve"> linja så høyt vi kan innenfor lovlig om</w:t>
      </w:r>
      <w:r w:rsidR="00DF1FB2">
        <w:t>råde, det blir til O= (</w:t>
      </w:r>
      <w:r>
        <w:t>10, 20)</w:t>
      </w:r>
      <w:r w:rsidR="00BF0E1F">
        <w:t>.</w:t>
      </w:r>
      <w:r w:rsidR="006B77A7">
        <w:t xml:space="preserve"> Dette er den inntegna svarte linja gjennom O.</w:t>
      </w:r>
      <w:r w:rsidR="00BF0E1F">
        <w:t xml:space="preserve"> St</w:t>
      </w:r>
      <w:r w:rsidR="00602FD6">
        <w:t xml:space="preserve">ørst inntekt </w:t>
      </w:r>
      <w:r w:rsidR="006B77A7">
        <w:t xml:space="preserve">får hun </w:t>
      </w:r>
      <w:r w:rsidR="00602FD6">
        <w:t>når hun syr 10</w:t>
      </w:r>
      <w:r w:rsidR="00BF0E1F">
        <w:t xml:space="preserve"> kjoler og </w:t>
      </w:r>
      <w:r w:rsidR="00602FD6">
        <w:t>2</w:t>
      </w:r>
      <w:r w:rsidR="006B77A7">
        <w:t>0 skjørt.</w:t>
      </w:r>
      <w:r w:rsidR="00BF0E1F">
        <w:t xml:space="preserve"> </w:t>
      </w:r>
      <w:r w:rsidR="006B77A7">
        <w:t>D</w:t>
      </w:r>
      <w:r w:rsidR="00BF0E1F">
        <w:t xml:space="preserve">en største inntekten </w:t>
      </w:r>
      <w:proofErr w:type="gramStart"/>
      <w:r w:rsidR="00BF0E1F">
        <w:t xml:space="preserve">blir </w:t>
      </w:r>
      <w:r w:rsidR="00602FD6" w:rsidRPr="00BF0E1F">
        <w:rPr>
          <w:position w:val="-14"/>
        </w:rPr>
        <w:object w:dxaOrig="3720" w:dyaOrig="380">
          <v:shape id="_x0000_i1047" type="#_x0000_t75" style="width:185.9pt;height:19.1pt" o:ole="">
            <v:imagedata r:id="rId75" o:title=""/>
          </v:shape>
          <o:OLEObject Type="Embed" ProgID="Equation.DSMT4" ShapeID="_x0000_i1047" DrawAspect="Content" ObjectID="_1672592194" r:id="rId76"/>
        </w:object>
      </w:r>
      <w:r w:rsidR="00BF0E1F">
        <w:t xml:space="preserve"> </w:t>
      </w:r>
      <w:r w:rsidR="00BF0E1F" w:rsidRPr="00BF0E1F">
        <w:rPr>
          <w:u w:val="double"/>
        </w:rPr>
        <w:t>kr</w:t>
      </w:r>
      <w:proofErr w:type="gramEnd"/>
    </w:p>
    <w:p w:rsidR="00CF6525" w:rsidRDefault="00CF6525" w:rsidP="00865559">
      <w:pPr>
        <w:rPr>
          <w:noProof/>
          <w:lang w:eastAsia="nb-NO"/>
        </w:rPr>
      </w:pPr>
    </w:p>
    <w:p w:rsidR="00865559" w:rsidRDefault="00BF0E1F" w:rsidP="00865559">
      <w:r>
        <w:t>d.</w:t>
      </w:r>
    </w:p>
    <w:p w:rsidR="003078C9" w:rsidRDefault="003078C9" w:rsidP="00865559">
      <w:pPr>
        <w:rPr>
          <w:u w:val="double"/>
        </w:rPr>
      </w:pPr>
      <w:r>
        <w:t>Siden inntektslinja går gjennom O = (10, 20) bruker hun kr 10 000 til innkjøp av stoffer</w:t>
      </w:r>
      <w:r w:rsidRPr="003078C9">
        <w:rPr>
          <w:u w:val="double"/>
        </w:rPr>
        <w:t>. Overskuddet blir da kr 40000 – kr 10000 = kr 30</w:t>
      </w:r>
      <w:r w:rsidR="006B77A7">
        <w:rPr>
          <w:u w:val="double"/>
        </w:rPr>
        <w:t> </w:t>
      </w:r>
      <w:r w:rsidRPr="003078C9">
        <w:rPr>
          <w:u w:val="double"/>
        </w:rPr>
        <w:t>000</w:t>
      </w:r>
    </w:p>
    <w:p w:rsidR="006B77A7" w:rsidRPr="006B77A7" w:rsidRDefault="006B77A7" w:rsidP="00865559">
      <w:r>
        <w:t xml:space="preserve">Når hun syr 10 kjoler og 20 skjørt bruker hun </w:t>
      </w:r>
      <w:r w:rsidR="00B32093" w:rsidRPr="006B77A7">
        <w:rPr>
          <w:position w:val="-6"/>
        </w:rPr>
        <w:object w:dxaOrig="2480" w:dyaOrig="279">
          <v:shape id="_x0000_i1048" type="#_x0000_t75" style="width:124.15pt;height:13.95pt" o:ole="">
            <v:imagedata r:id="rId77" o:title=""/>
          </v:shape>
          <o:OLEObject Type="Embed" ProgID="Equation.DSMT4" ShapeID="_x0000_i1048" DrawAspect="Content" ObjectID="_1672592195" r:id="rId78"/>
        </w:object>
      </w:r>
      <w:r>
        <w:t xml:space="preserve"> </w:t>
      </w:r>
    </w:p>
    <w:p w:rsidR="00B32093" w:rsidRDefault="00B32093" w:rsidP="00865559">
      <w:r w:rsidRPr="00B32093">
        <w:rPr>
          <w:noProof/>
          <w:u w:val="double"/>
          <w:lang w:eastAsia="nb-NO"/>
        </w:rPr>
        <w:drawing>
          <wp:anchor distT="0" distB="0" distL="114300" distR="114300" simplePos="0" relativeHeight="251716608" behindDoc="0" locked="0" layoutInCell="1" allowOverlap="1" wp14:anchorId="520501E4" wp14:editId="76E1E2AF">
            <wp:simplePos x="0" y="0"/>
            <wp:positionH relativeFrom="margin">
              <wp:align>left</wp:align>
            </wp:positionH>
            <wp:positionV relativeFrom="paragraph">
              <wp:posOffset>304088</wp:posOffset>
            </wp:positionV>
            <wp:extent cx="1670050" cy="496570"/>
            <wp:effectExtent l="0" t="0" r="6350" b="0"/>
            <wp:wrapTopAndBottom/>
            <wp:docPr id="31" name="Bild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670050" cy="4965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F0E1F">
        <w:t>Vi setter timelønna til z kr</w:t>
      </w:r>
      <w:r w:rsidR="00A701AF">
        <w:t xml:space="preserve">. Til å bestemme z får </w:t>
      </w:r>
      <w:proofErr w:type="gramStart"/>
      <w:r w:rsidR="00A701AF">
        <w:t>vi :</w:t>
      </w:r>
      <w:proofErr w:type="gramEnd"/>
    </w:p>
    <w:p w:rsidR="00B32093" w:rsidRPr="00B32093" w:rsidRDefault="00B32093" w:rsidP="00865559"/>
    <w:p w:rsidR="00865559" w:rsidRPr="00A701AF" w:rsidRDefault="00B32093" w:rsidP="00865559">
      <w:pPr>
        <w:rPr>
          <w:u w:val="double"/>
        </w:rPr>
      </w:pPr>
      <w:r>
        <w:rPr>
          <w:u w:val="double"/>
        </w:rPr>
        <w:t>Timelønna blir ca 333</w:t>
      </w:r>
      <w:r w:rsidR="00A701AF" w:rsidRPr="00A701AF">
        <w:rPr>
          <w:u w:val="double"/>
        </w:rPr>
        <w:t xml:space="preserve"> kroner</w:t>
      </w:r>
    </w:p>
    <w:p w:rsidR="00865559" w:rsidRPr="00865559" w:rsidRDefault="00865559" w:rsidP="00865559">
      <w:bookmarkStart w:id="0" w:name="_GoBack"/>
      <w:bookmarkEnd w:id="0"/>
    </w:p>
    <w:p w:rsidR="00865559" w:rsidRPr="00865559" w:rsidRDefault="00865559" w:rsidP="00865559"/>
    <w:p w:rsidR="00865559" w:rsidRPr="00865559" w:rsidRDefault="00865559" w:rsidP="00865559"/>
    <w:p w:rsidR="007A727F" w:rsidRPr="00865559" w:rsidRDefault="007A727F" w:rsidP="00865559"/>
    <w:sectPr w:rsidR="007A727F" w:rsidRPr="00865559" w:rsidSect="00E80166">
      <w:headerReference w:type="default" r:id="rId80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515E8" w:rsidRDefault="004515E8" w:rsidP="004515E8">
      <w:pPr>
        <w:spacing w:after="0" w:line="240" w:lineRule="auto"/>
      </w:pPr>
      <w:r>
        <w:separator/>
      </w:r>
    </w:p>
  </w:endnote>
  <w:endnote w:type="continuationSeparator" w:id="0">
    <w:p w:rsidR="004515E8" w:rsidRDefault="004515E8" w:rsidP="004515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515E8" w:rsidRDefault="004515E8" w:rsidP="004515E8">
      <w:pPr>
        <w:spacing w:after="0" w:line="240" w:lineRule="auto"/>
      </w:pPr>
      <w:r>
        <w:separator/>
      </w:r>
    </w:p>
  </w:footnote>
  <w:footnote w:type="continuationSeparator" w:id="0">
    <w:p w:rsidR="004515E8" w:rsidRDefault="004515E8" w:rsidP="004515E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515E8" w:rsidRPr="004515E8" w:rsidRDefault="001A32BD">
    <w:pPr>
      <w:pStyle w:val="Topptekst"/>
      <w:rPr>
        <w:b/>
        <w:bCs/>
        <w:sz w:val="28"/>
        <w:szCs w:val="28"/>
      </w:rPr>
    </w:pPr>
    <w:r>
      <w:rPr>
        <w:b/>
        <w:sz w:val="28"/>
        <w:szCs w:val="28"/>
      </w:rPr>
      <w:t>25.10.2020</w:t>
    </w:r>
    <w:r>
      <w:rPr>
        <w:b/>
        <w:sz w:val="28"/>
        <w:szCs w:val="28"/>
      </w:rPr>
      <w:tab/>
      <w:t>Eksamen S1 våren</w:t>
    </w:r>
    <w:r w:rsidR="004515E8" w:rsidRPr="004515E8">
      <w:rPr>
        <w:b/>
        <w:sz w:val="28"/>
        <w:szCs w:val="28"/>
      </w:rPr>
      <w:t xml:space="preserve"> 2009   </w:t>
    </w:r>
    <w:r w:rsidR="004515E8" w:rsidRPr="004515E8">
      <w:rPr>
        <w:b/>
        <w:sz w:val="28"/>
        <w:szCs w:val="28"/>
      </w:rPr>
      <w:ptab w:relativeTo="margin" w:alignment="right" w:leader="none"/>
    </w:r>
    <w:r w:rsidR="004515E8" w:rsidRPr="004515E8">
      <w:rPr>
        <w:b/>
        <w:sz w:val="28"/>
        <w:szCs w:val="28"/>
      </w:rPr>
      <w:t xml:space="preserve">Side </w:t>
    </w:r>
    <w:r w:rsidR="004515E8" w:rsidRPr="004515E8">
      <w:rPr>
        <w:b/>
        <w:bCs/>
        <w:sz w:val="28"/>
        <w:szCs w:val="28"/>
      </w:rPr>
      <w:fldChar w:fldCharType="begin"/>
    </w:r>
    <w:r w:rsidR="004515E8" w:rsidRPr="004515E8">
      <w:rPr>
        <w:b/>
        <w:bCs/>
        <w:sz w:val="28"/>
        <w:szCs w:val="28"/>
      </w:rPr>
      <w:instrText>PAGE  \* Arabic  \* MERGEFORMAT</w:instrText>
    </w:r>
    <w:r w:rsidR="004515E8" w:rsidRPr="004515E8">
      <w:rPr>
        <w:b/>
        <w:bCs/>
        <w:sz w:val="28"/>
        <w:szCs w:val="28"/>
      </w:rPr>
      <w:fldChar w:fldCharType="separate"/>
    </w:r>
    <w:r w:rsidR="00DF1FB2">
      <w:rPr>
        <w:b/>
        <w:bCs/>
        <w:noProof/>
        <w:sz w:val="28"/>
        <w:szCs w:val="28"/>
      </w:rPr>
      <w:t>9</w:t>
    </w:r>
    <w:r w:rsidR="004515E8" w:rsidRPr="004515E8">
      <w:rPr>
        <w:b/>
        <w:bCs/>
        <w:sz w:val="28"/>
        <w:szCs w:val="28"/>
      </w:rPr>
      <w:fldChar w:fldCharType="end"/>
    </w:r>
    <w:r w:rsidR="004515E8" w:rsidRPr="004515E8">
      <w:rPr>
        <w:b/>
        <w:sz w:val="28"/>
        <w:szCs w:val="28"/>
      </w:rPr>
      <w:t xml:space="preserve"> av </w:t>
    </w:r>
    <w:r w:rsidR="004515E8" w:rsidRPr="004515E8">
      <w:rPr>
        <w:b/>
        <w:bCs/>
        <w:sz w:val="28"/>
        <w:szCs w:val="28"/>
      </w:rPr>
      <w:fldChar w:fldCharType="begin"/>
    </w:r>
    <w:r w:rsidR="004515E8" w:rsidRPr="004515E8">
      <w:rPr>
        <w:b/>
        <w:bCs/>
        <w:sz w:val="28"/>
        <w:szCs w:val="28"/>
      </w:rPr>
      <w:instrText>NUMPAGES  \* Arabic  \* MERGEFORMAT</w:instrText>
    </w:r>
    <w:r w:rsidR="004515E8" w:rsidRPr="004515E8">
      <w:rPr>
        <w:b/>
        <w:bCs/>
        <w:sz w:val="28"/>
        <w:szCs w:val="28"/>
      </w:rPr>
      <w:fldChar w:fldCharType="separate"/>
    </w:r>
    <w:r w:rsidR="00DF1FB2">
      <w:rPr>
        <w:b/>
        <w:bCs/>
        <w:noProof/>
        <w:sz w:val="28"/>
        <w:szCs w:val="28"/>
      </w:rPr>
      <w:t>9</w:t>
    </w:r>
    <w:r w:rsidR="004515E8" w:rsidRPr="004515E8">
      <w:rPr>
        <w:b/>
        <w:bCs/>
        <w:sz w:val="28"/>
        <w:szCs w:val="28"/>
      </w:rPr>
      <w:fldChar w:fldCharType="end"/>
    </w:r>
  </w:p>
  <w:p w:rsidR="004515E8" w:rsidRPr="004515E8" w:rsidRDefault="004515E8">
    <w:pPr>
      <w:pStyle w:val="Topptekst"/>
      <w:rPr>
        <w:b/>
        <w:sz w:val="28"/>
        <w:szCs w:val="28"/>
      </w:rPr>
    </w:pPr>
    <w:r w:rsidRPr="004515E8">
      <w:rPr>
        <w:b/>
        <w:bCs/>
        <w:sz w:val="28"/>
        <w:szCs w:val="28"/>
      </w:rPr>
      <w:tab/>
      <w:t xml:space="preserve">Løst av Svein Arneson 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2"/>
  <w:proofState w:spelling="clean" w:grammar="clean"/>
  <w:defaultTabStop w:val="708"/>
  <w:hyphenationZone w:val="425"/>
  <w:characterSpacingControl w:val="doNotCompress"/>
  <w:hdrShapeDefaults>
    <o:shapedefaults v:ext="edit" spidmax="2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15E8"/>
    <w:rsid w:val="000123A2"/>
    <w:rsid w:val="00036509"/>
    <w:rsid w:val="000929B8"/>
    <w:rsid w:val="00132EE1"/>
    <w:rsid w:val="00187DD6"/>
    <w:rsid w:val="001A226D"/>
    <w:rsid w:val="001A32BD"/>
    <w:rsid w:val="001D28DA"/>
    <w:rsid w:val="00285010"/>
    <w:rsid w:val="002B0F16"/>
    <w:rsid w:val="002F7B10"/>
    <w:rsid w:val="0030354F"/>
    <w:rsid w:val="003078C9"/>
    <w:rsid w:val="00322DA8"/>
    <w:rsid w:val="00330D2E"/>
    <w:rsid w:val="0034052C"/>
    <w:rsid w:val="003711DD"/>
    <w:rsid w:val="004515E8"/>
    <w:rsid w:val="00497381"/>
    <w:rsid w:val="005653DE"/>
    <w:rsid w:val="005A068E"/>
    <w:rsid w:val="00602FD6"/>
    <w:rsid w:val="0062776D"/>
    <w:rsid w:val="006A064B"/>
    <w:rsid w:val="006B77A7"/>
    <w:rsid w:val="00701CF5"/>
    <w:rsid w:val="00714D23"/>
    <w:rsid w:val="00771D3B"/>
    <w:rsid w:val="007A727F"/>
    <w:rsid w:val="007D6CFC"/>
    <w:rsid w:val="007E4C73"/>
    <w:rsid w:val="00865559"/>
    <w:rsid w:val="0089171E"/>
    <w:rsid w:val="008A349E"/>
    <w:rsid w:val="008D6EF7"/>
    <w:rsid w:val="009376C6"/>
    <w:rsid w:val="00957FAD"/>
    <w:rsid w:val="009B3F1E"/>
    <w:rsid w:val="00A701AF"/>
    <w:rsid w:val="00A74CBE"/>
    <w:rsid w:val="00A857A2"/>
    <w:rsid w:val="00B32093"/>
    <w:rsid w:val="00B554C4"/>
    <w:rsid w:val="00BF0E1F"/>
    <w:rsid w:val="00C154B4"/>
    <w:rsid w:val="00C95AB0"/>
    <w:rsid w:val="00CE557E"/>
    <w:rsid w:val="00CE6157"/>
    <w:rsid w:val="00CF6525"/>
    <w:rsid w:val="00D015EF"/>
    <w:rsid w:val="00D15432"/>
    <w:rsid w:val="00D60854"/>
    <w:rsid w:val="00D91545"/>
    <w:rsid w:val="00D93BFC"/>
    <w:rsid w:val="00DA49D4"/>
    <w:rsid w:val="00DC298B"/>
    <w:rsid w:val="00DE77C7"/>
    <w:rsid w:val="00DF1FB2"/>
    <w:rsid w:val="00DF4D40"/>
    <w:rsid w:val="00E636D6"/>
    <w:rsid w:val="00E80166"/>
    <w:rsid w:val="00EA231A"/>
    <w:rsid w:val="00EE0082"/>
    <w:rsid w:val="00F17E15"/>
    <w:rsid w:val="00F71E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4"/>
    <o:shapelayout v:ext="edit">
      <o:idmap v:ext="edit" data="2"/>
    </o:shapelayout>
  </w:shapeDefaults>
  <w:decimalSymbol w:val=","/>
  <w:listSeparator w:val=";"/>
  <w15:chartTrackingRefBased/>
  <w15:docId w15:val="{EC254ADB-4FF0-4F27-810C-5C637F5A7E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4515E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4515E8"/>
  </w:style>
  <w:style w:type="paragraph" w:styleId="Bunntekst">
    <w:name w:val="footer"/>
    <w:basedOn w:val="Normal"/>
    <w:link w:val="BunntekstTegn"/>
    <w:uiPriority w:val="99"/>
    <w:unhideWhenUsed/>
    <w:rsid w:val="004515E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4515E8"/>
  </w:style>
  <w:style w:type="table" w:styleId="Tabellrutenett">
    <w:name w:val="Table Grid"/>
    <w:basedOn w:val="Vanligtabell"/>
    <w:uiPriority w:val="39"/>
    <w:rsid w:val="00DA49D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21.png"/><Relationship Id="rId21" Type="http://schemas.openxmlformats.org/officeDocument/2006/relationships/oleObject" Target="embeddings/oleObject8.bin"/><Relationship Id="rId34" Type="http://schemas.openxmlformats.org/officeDocument/2006/relationships/image" Target="media/image16.png"/><Relationship Id="rId42" Type="http://schemas.openxmlformats.org/officeDocument/2006/relationships/image" Target="media/image24.png"/><Relationship Id="rId47" Type="http://schemas.openxmlformats.org/officeDocument/2006/relationships/image" Target="media/image28.png"/><Relationship Id="rId50" Type="http://schemas.openxmlformats.org/officeDocument/2006/relationships/image" Target="media/image31.png"/><Relationship Id="rId55" Type="http://schemas.openxmlformats.org/officeDocument/2006/relationships/image" Target="media/image35.png"/><Relationship Id="rId63" Type="http://schemas.openxmlformats.org/officeDocument/2006/relationships/image" Target="media/image40.wmf"/><Relationship Id="rId68" Type="http://schemas.openxmlformats.org/officeDocument/2006/relationships/oleObject" Target="embeddings/oleObject21.bin"/><Relationship Id="rId76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71" Type="http://schemas.openxmlformats.org/officeDocument/2006/relationships/image" Target="media/image44.png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9.png"/><Relationship Id="rId40" Type="http://schemas.openxmlformats.org/officeDocument/2006/relationships/image" Target="media/image22.png"/><Relationship Id="rId45" Type="http://schemas.openxmlformats.org/officeDocument/2006/relationships/image" Target="media/image26.png"/><Relationship Id="rId53" Type="http://schemas.openxmlformats.org/officeDocument/2006/relationships/image" Target="media/image33.png"/><Relationship Id="rId58" Type="http://schemas.openxmlformats.org/officeDocument/2006/relationships/oleObject" Target="embeddings/oleObject16.bin"/><Relationship Id="rId66" Type="http://schemas.openxmlformats.org/officeDocument/2006/relationships/oleObject" Target="embeddings/oleObject20.bin"/><Relationship Id="rId74" Type="http://schemas.openxmlformats.org/officeDocument/2006/relationships/image" Target="media/image47.png"/><Relationship Id="rId79" Type="http://schemas.openxmlformats.org/officeDocument/2006/relationships/image" Target="media/image50.png"/><Relationship Id="rId5" Type="http://schemas.openxmlformats.org/officeDocument/2006/relationships/endnotes" Target="endnotes.xml"/><Relationship Id="rId61" Type="http://schemas.openxmlformats.org/officeDocument/2006/relationships/image" Target="media/image39.wmf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7.bin"/><Relationship Id="rId65" Type="http://schemas.openxmlformats.org/officeDocument/2006/relationships/image" Target="media/image41.wmf"/><Relationship Id="rId73" Type="http://schemas.openxmlformats.org/officeDocument/2006/relationships/image" Target="media/image46.png"/><Relationship Id="rId78" Type="http://schemas.openxmlformats.org/officeDocument/2006/relationships/oleObject" Target="embeddings/oleObject24.bin"/><Relationship Id="rId8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png"/><Relationship Id="rId35" Type="http://schemas.openxmlformats.org/officeDocument/2006/relationships/image" Target="media/image17.png"/><Relationship Id="rId43" Type="http://schemas.openxmlformats.org/officeDocument/2006/relationships/image" Target="media/image25.wmf"/><Relationship Id="rId48" Type="http://schemas.openxmlformats.org/officeDocument/2006/relationships/image" Target="media/image29.png"/><Relationship Id="rId56" Type="http://schemas.openxmlformats.org/officeDocument/2006/relationships/image" Target="media/image36.png"/><Relationship Id="rId64" Type="http://schemas.openxmlformats.org/officeDocument/2006/relationships/oleObject" Target="embeddings/oleObject19.bin"/><Relationship Id="rId69" Type="http://schemas.openxmlformats.org/officeDocument/2006/relationships/image" Target="media/image43.wmf"/><Relationship Id="rId77" Type="http://schemas.openxmlformats.org/officeDocument/2006/relationships/image" Target="media/image49.wmf"/><Relationship Id="rId8" Type="http://schemas.openxmlformats.org/officeDocument/2006/relationships/image" Target="media/image2.wmf"/><Relationship Id="rId51" Type="http://schemas.openxmlformats.org/officeDocument/2006/relationships/image" Target="media/image32.wmf"/><Relationship Id="rId72" Type="http://schemas.openxmlformats.org/officeDocument/2006/relationships/image" Target="media/image45.png"/><Relationship Id="rId80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png"/><Relationship Id="rId38" Type="http://schemas.openxmlformats.org/officeDocument/2006/relationships/image" Target="media/image20.png"/><Relationship Id="rId46" Type="http://schemas.openxmlformats.org/officeDocument/2006/relationships/image" Target="media/image27.png"/><Relationship Id="rId59" Type="http://schemas.openxmlformats.org/officeDocument/2006/relationships/image" Target="media/image38.wmf"/><Relationship Id="rId67" Type="http://schemas.openxmlformats.org/officeDocument/2006/relationships/image" Target="media/image42.wmf"/><Relationship Id="rId20" Type="http://schemas.openxmlformats.org/officeDocument/2006/relationships/image" Target="media/image8.wmf"/><Relationship Id="rId41" Type="http://schemas.openxmlformats.org/officeDocument/2006/relationships/image" Target="media/image23.png"/><Relationship Id="rId54" Type="http://schemas.openxmlformats.org/officeDocument/2006/relationships/image" Target="media/image34.png"/><Relationship Id="rId62" Type="http://schemas.openxmlformats.org/officeDocument/2006/relationships/oleObject" Target="embeddings/oleObject18.bin"/><Relationship Id="rId70" Type="http://schemas.openxmlformats.org/officeDocument/2006/relationships/oleObject" Target="embeddings/oleObject22.bin"/><Relationship Id="rId75" Type="http://schemas.openxmlformats.org/officeDocument/2006/relationships/image" Target="media/image4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8.png"/><Relationship Id="rId49" Type="http://schemas.openxmlformats.org/officeDocument/2006/relationships/image" Target="media/image30.png"/><Relationship Id="rId57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06</TotalTime>
  <Pages>9</Pages>
  <Words>1013</Words>
  <Characters>5374</Characters>
  <Application>Microsoft Office Word</Application>
  <DocSecurity>0</DocSecurity>
  <Lines>44</Lines>
  <Paragraphs>12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in</dc:creator>
  <cp:keywords/>
  <dc:description/>
  <cp:lastModifiedBy>Svein</cp:lastModifiedBy>
  <cp:revision>28</cp:revision>
  <dcterms:created xsi:type="dcterms:W3CDTF">2020-10-25T12:13:00Z</dcterms:created>
  <dcterms:modified xsi:type="dcterms:W3CDTF">2021-01-19T19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